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469"/>
        <w:gridCol w:w="2610"/>
        <w:gridCol w:w="3853"/>
      </w:tblGrid>
      <w:tr w:rsidR="00662518" w:rsidRPr="008F4FE2" w14:paraId="64A38ED7" w14:textId="2AB864FD" w:rsidTr="00FB0C10">
        <w:trPr>
          <w:trHeight w:val="558"/>
        </w:trPr>
        <w:tc>
          <w:tcPr>
            <w:tcW w:w="432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8F4FE2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F4FE2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8F4FE2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2500" w:type="dxa"/>
            <w:shd w:val="clear" w:color="auto" w:fill="FFF2CC" w:themeFill="accent4" w:themeFillTint="33"/>
            <w:vAlign w:val="center"/>
          </w:tcPr>
          <w:p w14:paraId="16F0CC74" w14:textId="3C7FD7DA" w:rsidR="002D1074" w:rsidRPr="008F4FE2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F4FE2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8F4FE2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F4FE2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8F4FE2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F4FE2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8F4FE2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F4FE2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8F4FE2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F4FE2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8F4FE2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8F4FE2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4107" w:type="dxa"/>
            <w:shd w:val="clear" w:color="auto" w:fill="F2F2F2" w:themeFill="background1" w:themeFillShade="F2"/>
            <w:vAlign w:val="center"/>
          </w:tcPr>
          <w:p w14:paraId="7F070FF4" w14:textId="57DDA277" w:rsidR="00662518" w:rsidRPr="008F4FE2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8F4FE2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</w:t>
            </w:r>
            <w:r w:rsidR="00FB0C10" w:rsidRPr="008F4FE2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3</w:t>
            </w:r>
            <w:r w:rsidRPr="008F4FE2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: </w:t>
            </w:r>
            <w:r w:rsidR="00FB0C10" w:rsidRPr="008F4FE2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>استدلال و اثبات در هندسه</w:t>
            </w:r>
          </w:p>
        </w:tc>
      </w:tr>
      <w:tr w:rsidR="00662518" w:rsidRPr="008F4FE2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8F4FE2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8F4FE2" w14:paraId="4E0674C1" w14:textId="77777777" w:rsidTr="00F358DB"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1986"/>
              <w:gridCol w:w="8786"/>
            </w:tblGrid>
            <w:tr w:rsidR="00806076" w:rsidRPr="008F4FE2" w14:paraId="5D50CAA9" w14:textId="77777777" w:rsidTr="00FB0C10">
              <w:trPr>
                <w:trHeight w:val="421"/>
              </w:trPr>
              <w:tc>
                <w:tcPr>
                  <w:tcW w:w="198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649A408F" w:rsidR="00806076" w:rsidRPr="008F4FE2" w:rsidRDefault="00FB0C10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 اول:</w:t>
                  </w:r>
                  <w:r w:rsidRPr="008F4FE2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استدلال</w:t>
                  </w:r>
                </w:p>
              </w:tc>
              <w:tc>
                <w:tcPr>
                  <w:tcW w:w="878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8F4FE2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F4FE2" w14:paraId="4681FBA0" w14:textId="77777777" w:rsidTr="0020380B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393361" w14:textId="263EDB7C" w:rsidR="0020380B" w:rsidRPr="008F4FE2" w:rsidRDefault="0020380B" w:rsidP="00515943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="00307812"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307812"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ا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="00307812"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 جملات زیر را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تع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60EAB5C2" w14:textId="1D7861BD" w:rsidR="00FB0C10" w:rsidRPr="008F4FE2" w:rsidRDefault="00BA4D17" w:rsidP="00FB0C10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ستدلال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ک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وضوع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ور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نظر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را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رست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نشان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ه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ثبات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گوییم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</w:t>
                  </w:r>
                  <w:r w:rsidRPr="008F4FE2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274BB004" w14:textId="728E20EB" w:rsidR="00FB0C10" w:rsidRPr="008F4FE2" w:rsidRDefault="00BA4D17" w:rsidP="00FB0C10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ر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ر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ثلث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حل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رخور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عمو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نصف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ا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س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ضلع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میش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رون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ثلث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قرار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ار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</w:t>
                  </w:r>
                  <w:r w:rsidRPr="008F4FE2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1DAC4972" w14:textId="60D48D7F" w:rsidR="00FB0C10" w:rsidRPr="008F4FE2" w:rsidRDefault="00BA4D17" w:rsidP="00FB0C10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حل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رخور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عمو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نصف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ا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ضلاع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ر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ثلث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میش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رون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ثلث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قرار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ارد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</w:t>
                  </w:r>
                  <w:r w:rsidRPr="008F4FE2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758A5288" w14:textId="58734B9E" w:rsidR="00FB0C10" w:rsidRPr="008F4FE2" w:rsidRDefault="00BA4D17" w:rsidP="00FB0C10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حل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رخور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س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رتفاع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ر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ثلث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موار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اخل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ثلث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ست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</w:t>
                  </w:r>
                  <w:r w:rsidRPr="008F4FE2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568D2D7B" w14:textId="6CF019CC" w:rsidR="00FB0C10" w:rsidRPr="008F4FE2" w:rsidRDefault="00BA4D17" w:rsidP="00FB0C10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حل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رخور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س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رتفاع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ر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ثلث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هموار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یرون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ثلث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ست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</w:t>
                  </w:r>
                  <w:r w:rsidRPr="008F4FE2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0116AE1D" w14:textId="2BB7DC2A" w:rsidR="00FB0C10" w:rsidRPr="008F4FE2" w:rsidRDefault="00BA4D17" w:rsidP="00FB0C10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-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را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طمینان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ز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رست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ک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وضوع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شاهد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کردن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کاف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ست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</w:t>
                  </w:r>
                  <w:r w:rsidRPr="008F4FE2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  <w:p w14:paraId="4445D826" w14:textId="061D1A16" w:rsidR="0020380B" w:rsidRPr="008F4FE2" w:rsidRDefault="00BA4D17" w:rsidP="00D20FBC">
                  <w:pPr>
                    <w:tabs>
                      <w:tab w:val="left" w:pos="8400"/>
                    </w:tabs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-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رایه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ثال‌ها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تعد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برا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یجاد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طمینان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از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رستی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ک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وضوع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کفایت</w:t>
                  </w:r>
                  <w:r w:rsidR="00FB0C10" w:rsidRPr="008F4FE2"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FB0C10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می‌کند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. </w:t>
                  </w:r>
                  <w:r w:rsidRPr="008F4FE2">
                    <w:rPr>
                      <w:rFonts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(           )</w:t>
                  </w:r>
                </w:p>
              </w:tc>
            </w:tr>
            <w:tr w:rsidR="0020380B" w:rsidRPr="008F4FE2" w14:paraId="5E7C1E20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7CE1053" w14:textId="21295F09" w:rsidR="00BA4D17" w:rsidRPr="008F4FE2" w:rsidRDefault="00BA4D17" w:rsidP="00BA4D17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جاهای خالی را کامل کنید.</w:t>
                  </w:r>
                </w:p>
                <w:p w14:paraId="707A498B" w14:textId="7B2BBE3C" w:rsidR="00BA4D17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دلال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وضوع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ور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نظ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رست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نتیج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ده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گوییم.</w:t>
                  </w:r>
                </w:p>
                <w:p w14:paraId="1E643A88" w14:textId="793F5B9A" w:rsidR="00BA4D17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2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ح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رخور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نیمسازه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زوای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ثلث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تساو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لاضلاع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 (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خارج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akkal Majalla" w:hAnsi="Sakkal Majalla" w:cs="Sakkal Majalla" w:hint="cs"/>
                      <w:b/>
                      <w:bCs/>
                      <w:sz w:val="25"/>
                      <w:szCs w:val="25"/>
                      <w:rtl/>
                    </w:rPr>
                    <w:t>–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اخل)</w:t>
                  </w:r>
                </w:p>
                <w:p w14:paraId="06262F94" w14:textId="2F4CE38D" w:rsidR="00BA4D17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3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طلاعات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سئل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حقایق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صول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قب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ر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ا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علو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............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ی‌گوییم.</w:t>
                  </w:r>
                </w:p>
                <w:p w14:paraId="01FBEEC7" w14:textId="4442D122" w:rsidR="00BA4D17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4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لی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آورد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فاد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انست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قبلی،بر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پیدا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کرد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جهول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.............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نامید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شود.</w:t>
                  </w:r>
                </w:p>
                <w:p w14:paraId="3159D639" w14:textId="655FCB3E" w:rsidR="0020380B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6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ثلث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قای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لزاویه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ح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رحور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س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رتفاع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.........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ثلث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یباش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(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یرو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رو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رأس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قائم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)</w:t>
                  </w:r>
                </w:p>
              </w:tc>
            </w:tr>
            <w:tr w:rsidR="00BA4D17" w:rsidRPr="008F4FE2" w14:paraId="16E4A7AF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AE049CB" w14:textId="18EBEB77" w:rsidR="00BA4D17" w:rsidRPr="008F4FE2" w:rsidRDefault="00BA4D17" w:rsidP="00BA4D17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لف-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لی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آورد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فاد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انست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قبل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ر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علو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کرد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وضوع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جهو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ود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........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گویی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397BD42D" w14:textId="6A5400C5" w:rsidR="00BA4D17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1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فرض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2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دلا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3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حک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4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ثا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نقض</w:t>
                  </w:r>
                </w:p>
                <w:p w14:paraId="5E879DAF" w14:textId="027ED14D" w:rsidR="00BA4D17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- د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رون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دلا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طلاعات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سئل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آ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گویی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فاد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ی‌کنیم.</w:t>
                  </w:r>
                </w:p>
                <w:p w14:paraId="13B92C87" w14:textId="18D801AC" w:rsidR="00BA4D17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1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ثا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نقض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         2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فرض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3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حک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4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ثبات</w:t>
                  </w:r>
                </w:p>
                <w:p w14:paraId="41EDE460" w14:textId="11326B72" w:rsidR="00BA4D17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ج-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رون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دلا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خواسته‌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سال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چ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گویند؟</w:t>
                  </w:r>
                </w:p>
                <w:p w14:paraId="7A5CAEE9" w14:textId="77777777" w:rsidR="00BA4D17" w:rsidRPr="008F4FE2" w:rsidRDefault="00BA4D17" w:rsidP="00BA4D17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1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حک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2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فرض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3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ثبات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4 )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ثا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نقض</w:t>
                  </w:r>
                </w:p>
                <w:p w14:paraId="70125220" w14:textId="028BB53C" w:rsidR="005A4909" w:rsidRPr="008F4FE2" w:rsidRDefault="005A4909" w:rsidP="005A4909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- </w:t>
                  </w:r>
                  <w:r w:rsidRPr="008F4FE2">
                    <w:rPr>
                      <w:rFonts w:ascii="Shabnam" w:hAnsi="Shabnam" w:cs="B Nazanin"/>
                      <w:b/>
                      <w:bCs/>
                      <w:i/>
                      <w:iCs/>
                      <w:sz w:val="25"/>
                      <w:szCs w:val="25"/>
                      <w:rtl/>
                    </w:rPr>
                    <w:t>" چون من تا حالا تصادف نکرده ام در سفر آ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i/>
                      <w:i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i/>
                      <w:iCs/>
                      <w:sz w:val="25"/>
                      <w:szCs w:val="25"/>
                      <w:rtl/>
                    </w:rPr>
                    <w:t>نده</w:t>
                  </w:r>
                  <w:r w:rsidRPr="008F4FE2">
                    <w:rPr>
                      <w:rFonts w:ascii="Shabnam" w:hAnsi="Shabnam" w:cs="B Nazanin"/>
                      <w:b/>
                      <w:bCs/>
                      <w:i/>
                      <w:iCs/>
                      <w:sz w:val="25"/>
                      <w:szCs w:val="25"/>
                      <w:rtl/>
                    </w:rPr>
                    <w:t xml:space="preserve"> ن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i/>
                      <w:i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i/>
                      <w:iCs/>
                      <w:sz w:val="25"/>
                      <w:szCs w:val="25"/>
                      <w:rtl/>
                    </w:rPr>
                    <w:t>ز</w:t>
                  </w:r>
                  <w:r w:rsidRPr="008F4FE2">
                    <w:rPr>
                      <w:rFonts w:ascii="Shabnam" w:hAnsi="Shabnam" w:cs="B Nazanin"/>
                      <w:b/>
                      <w:bCs/>
                      <w:i/>
                      <w:iCs/>
                      <w:sz w:val="25"/>
                      <w:szCs w:val="25"/>
                      <w:rtl/>
                    </w:rPr>
                    <w:t xml:space="preserve"> تصادف نخواهم کرد "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 ا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استدلال مشابه کدام استدلال ز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است؟ </w:t>
                  </w:r>
                </w:p>
                <w:p w14:paraId="09E59B3A" w14:textId="0C378DEC" w:rsidR="005A4909" w:rsidRPr="008F4FE2" w:rsidRDefault="005A4909" w:rsidP="005A4909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۱) همه ف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ل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ها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جنگ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ه تا کنون د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ام جذاب بوده اند. ف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لم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ه د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وز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د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ز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جذاب بود پس ف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ل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جنگ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بوده است. </w:t>
                  </w:r>
                </w:p>
                <w:p w14:paraId="4880AE73" w14:textId="4A4C4D48" w:rsidR="005A4909" w:rsidRPr="008F4FE2" w:rsidRDefault="005A4909" w:rsidP="005A4909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۲) چون تمام معلمان ر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اض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ن خوب بوده اند پس معلم سال آ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د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ن هم خوب خواهد بود. </w:t>
                  </w:r>
                </w:p>
                <w:p w14:paraId="0BB15C54" w14:textId="1415A4CB" w:rsidR="005A4909" w:rsidRPr="008F4FE2" w:rsidRDefault="00CB7BFC" w:rsidP="005A4909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3</w:t>
                  </w:r>
                  <w:r w:rsidR="005A4909"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) چون همه قرصها</w:t>
                  </w:r>
                  <w:r w:rsidR="005A4909"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5A4909"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سکن خواب آور است پس ا</w:t>
                  </w:r>
                  <w:r w:rsidR="005A4909"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5A4909"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="005A4909"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قرصها مف</w:t>
                  </w:r>
                  <w:r w:rsidR="005A4909"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5A4909"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5A4909"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هستند. </w:t>
                  </w:r>
                </w:p>
                <w:p w14:paraId="03455BF0" w14:textId="1D5FB71F" w:rsidR="005A4909" w:rsidRPr="008F4FE2" w:rsidRDefault="005A4909" w:rsidP="005A4909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۴) همه اعداد اول فرد ن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ستن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ز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عدد ۲ اول است و فرد ن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ست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</w:tc>
            </w:tr>
            <w:tr w:rsidR="00C965FC" w:rsidRPr="008F4FE2" w14:paraId="7F5C0679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A0C1303" w14:textId="77777777" w:rsidR="00C965FC" w:rsidRPr="008F4FE2" w:rsidRDefault="00C965FC" w:rsidP="00BA4D17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ر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هر یک از عبارت ه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ثال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نقض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زنی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1FFE253D" w14:textId="049DE865" w:rsidR="00C965FC" w:rsidRPr="008F4FE2" w:rsidRDefault="00C965FC" w:rsidP="00C965FC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- 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"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د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چهارضلع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چها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ضلع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اهم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اشند،آ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چهارضلع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ربع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"</w:t>
                  </w:r>
                </w:p>
                <w:p w14:paraId="38E91C72" w14:textId="77777777" w:rsidR="00C965FC" w:rsidRPr="008F4FE2" w:rsidRDefault="00C965FC" w:rsidP="00C965FC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  <w:p w14:paraId="1266963A" w14:textId="36E92A3C" w:rsidR="00C965FC" w:rsidRPr="008F4FE2" w:rsidRDefault="00C965FC" w:rsidP="00C965FC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- 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"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چها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ضلع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همه‌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ضلع‌ها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آ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اشن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مربع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"</w:t>
                  </w:r>
                </w:p>
                <w:p w14:paraId="2A0601BC" w14:textId="437D5D24" w:rsidR="00CB7BFC" w:rsidRPr="008F4FE2" w:rsidRDefault="00CB7BFC" w:rsidP="00C965FC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  <w:p w14:paraId="3B6B11BC" w14:textId="06181E4D" w:rsidR="00CB7BFC" w:rsidRPr="008F4FE2" w:rsidRDefault="00CB7BFC" w:rsidP="00C965FC">
                  <w:pPr>
                    <w:rPr>
                      <w:rFonts w:ascii="Shabnam" w:hAnsi="Shabnam" w:cs="Cambria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ج- </w:t>
                  </w:r>
                  <w:r w:rsidRPr="008F4FE2">
                    <w:rPr>
                      <w:rFonts w:ascii="Shabnam" w:hAnsi="Shabnam" w:cs="Cambria" w:hint="cs"/>
                      <w:b/>
                      <w:bCs/>
                      <w:sz w:val="25"/>
                      <w:szCs w:val="25"/>
                      <w:rtl/>
                    </w:rPr>
                    <w:t>"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مجموع دو عدد اول همواره زوج است</w:t>
                  </w:r>
                  <w:r w:rsidRPr="008F4FE2">
                    <w:rPr>
                      <w:rFonts w:ascii="Shabnam" w:hAnsi="Shabnam" w:cs="Cambria" w:hint="cs"/>
                      <w:b/>
                      <w:bCs/>
                      <w:sz w:val="25"/>
                      <w:szCs w:val="25"/>
                      <w:rtl/>
                    </w:rPr>
                    <w:t>"</w:t>
                  </w:r>
                </w:p>
                <w:p w14:paraId="383C60D8" w14:textId="3846E25B" w:rsidR="00C965FC" w:rsidRPr="008F4FE2" w:rsidRDefault="00C965FC" w:rsidP="00C965FC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FE6F51" w:rsidRPr="008F4FE2" w14:paraId="44E4A5DA" w14:textId="77777777" w:rsidTr="00804D03">
              <w:trPr>
                <w:trHeight w:val="1741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8B2F3D8" w14:textId="77777777" w:rsidR="00CB7BFC" w:rsidRPr="008F4FE2" w:rsidRDefault="00FE6F51" w:rsidP="00CB7BFC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CB7BFC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لف- آ</w:t>
                  </w:r>
                  <w:r w:rsidR="00CB7BFC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CB7BFC"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="00CB7BFC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</w:t>
                  </w:r>
                  <w:r w:rsidR="00CB7BFC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CB7BFC"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="00CB7BFC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ستدلال معتبر است؟</w:t>
                  </w:r>
                </w:p>
                <w:p w14:paraId="0441AA9F" w14:textId="77777777" w:rsidR="00CB7BFC" w:rsidRPr="008F4FE2" w:rsidRDefault="00CB7BFC" w:rsidP="00CB7BFC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چون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  <w:t>A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ر چهار دوره پشت سرهم قهرمان مسابقات کشت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شده پس حتما در دوره پنجم ن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ز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قهرمان م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شود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31BF4284" w14:textId="0FD85148" w:rsidR="00FE6F51" w:rsidRPr="008F4FE2" w:rsidRDefault="00FE6F51" w:rsidP="00CB7BFC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</w:p>
                <w:p w14:paraId="4C8FD4D4" w14:textId="44CAC39D" w:rsidR="00B8635A" w:rsidRPr="008F4FE2" w:rsidRDefault="00B8635A" w:rsidP="00B8635A">
                  <w:pPr>
                    <w:pStyle w:val="ListParagraph"/>
                    <w:ind w:left="360"/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</w:p>
              </w:tc>
            </w:tr>
          </w:tbl>
          <w:p w14:paraId="7366E906" w14:textId="7C897916" w:rsidR="0020380B" w:rsidRPr="008F4FE2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5170C983" w14:textId="11678BB0" w:rsidR="00307812" w:rsidRPr="008F4FE2" w:rsidRDefault="00307812">
      <w:pPr>
        <w:bidi w:val="0"/>
        <w:rPr>
          <w:rFonts w:cs="B Nazanin"/>
          <w:b/>
          <w:bCs/>
          <w:sz w:val="25"/>
          <w:szCs w:val="25"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932"/>
      </w:tblGrid>
      <w:tr w:rsidR="00307812" w:rsidRPr="008F4FE2" w14:paraId="5166DD56" w14:textId="77777777" w:rsidTr="00F358DB">
        <w:tc>
          <w:tcPr>
            <w:tcW w:w="10932" w:type="dxa"/>
            <w:tcBorders>
              <w:bottom w:val="nil"/>
            </w:tcBorders>
          </w:tcPr>
          <w:p w14:paraId="704991AF" w14:textId="77777777" w:rsidR="00307812" w:rsidRPr="008F4FE2" w:rsidRDefault="00307812" w:rsidP="00F358DB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307812" w:rsidRPr="008F4FE2" w14:paraId="19A3BBC9" w14:textId="77777777" w:rsidTr="00F358DB">
        <w:tc>
          <w:tcPr>
            <w:tcW w:w="10932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2975"/>
              <w:gridCol w:w="7797"/>
            </w:tblGrid>
            <w:tr w:rsidR="00806076" w:rsidRPr="008F4FE2" w14:paraId="46057F88" w14:textId="77777777" w:rsidTr="00C02F99">
              <w:trPr>
                <w:trHeight w:val="73"/>
              </w:trPr>
              <w:tc>
                <w:tcPr>
                  <w:tcW w:w="297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C037592" w14:textId="2EACEB46" w:rsidR="00806076" w:rsidRPr="008F4FE2" w:rsidRDefault="00904851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</w:t>
                  </w:r>
                  <w:r w:rsidRPr="008F4FE2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دوم و سوم و چهار   </w:t>
                  </w:r>
                </w:p>
              </w:tc>
              <w:tc>
                <w:tcPr>
                  <w:tcW w:w="779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F2DAAFC" w14:textId="10B85E39" w:rsidR="00806076" w:rsidRPr="008F4FE2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8F4FE2" w14:paraId="03D028A8" w14:textId="77777777" w:rsidTr="00F358DB">
              <w:trPr>
                <w:trHeight w:val="1372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BEA2E9" w14:textId="5A6198C0" w:rsidR="009D0154" w:rsidRPr="008F4FE2" w:rsidRDefault="009D0154" w:rsidP="009D0154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درست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ادرست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جملات ز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را تع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کن</w:t>
                  </w: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Pr="008F4FE2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01059D28" w14:textId="433F59BA" w:rsidR="00CB7BFC" w:rsidRPr="008F4FE2" w:rsidRDefault="00CB7BFC" w:rsidP="00CB7BFC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از هر نقطه خارج از د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ره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فقط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خط مماس برآن د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ره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م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توان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رسم کر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4F6AB1F1" w14:textId="2FD3B53C" w:rsidR="00CB7BFC" w:rsidRPr="008F4FE2" w:rsidRDefault="00CB7BFC" w:rsidP="00CB7BFC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در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استدلال هندس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به خواسته‌ه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مساله حکم مساله گفته م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شو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)       </w:t>
                  </w:r>
                </w:p>
                <w:p w14:paraId="74EEAF83" w14:textId="184F6DEF" w:rsidR="00307812" w:rsidRPr="008F4FE2" w:rsidRDefault="00CB7BFC" w:rsidP="00CB7BFC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در مثلث متس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الساق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ن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مساز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وارد بر قاعده، م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انه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هم م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باش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="009D0154"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</w:p>
              </w:tc>
            </w:tr>
            <w:tr w:rsidR="009D7BEF" w:rsidRPr="008F4FE2" w14:paraId="266EC005" w14:textId="77777777" w:rsidTr="00CB7BFC">
              <w:trPr>
                <w:trHeight w:val="1094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F5381D" w14:textId="77777777" w:rsidR="009D7BEF" w:rsidRPr="008F4FE2" w:rsidRDefault="009D7BEF" w:rsidP="00307812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F4FE2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جاهای خالی را کامل کنید.</w:t>
                  </w:r>
                </w:p>
                <w:p w14:paraId="2F648139" w14:textId="10764CC7" w:rsidR="00CB7BFC" w:rsidRPr="008F4FE2" w:rsidRDefault="00CB7BFC" w:rsidP="00CB7BFC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1) در هر مثلث، اندازه .................با مجموع دو ز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ه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داخل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غ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رمجاور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آن برابر است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11A5F32D" w14:textId="436910EF" w:rsidR="009D7BEF" w:rsidRPr="008F4FE2" w:rsidRDefault="00CB7BFC" w:rsidP="00CB7BFC">
                  <w:pPr>
                    <w:jc w:val="both"/>
                    <w:rPr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2) در هر د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ره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وتره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نظ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کمان‌ه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مس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............... هم هستند.(نصف-مس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)</w:t>
                  </w:r>
                  <w:r w:rsidRPr="008F4FE2">
                    <w:rPr>
                      <w:rFonts w:cs="Arial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</w:p>
              </w:tc>
            </w:tr>
            <w:tr w:rsidR="00307812" w:rsidRPr="008F4FE2" w14:paraId="4E0FB830" w14:textId="77777777" w:rsidTr="00771805">
              <w:trPr>
                <w:trHeight w:val="7128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ECF4E3" w14:textId="5B9F84DC" w:rsidR="00CB7BFC" w:rsidRPr="008F4FE2" w:rsidRDefault="00307812" w:rsidP="00CB7BFC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CB7BFC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درستی یا نادرستی هر یک از استدلال های زیر را مشخص کنید. ( با ذکر دلیل)</w:t>
                  </w:r>
                </w:p>
                <w:p w14:paraId="4B891DF9" w14:textId="2A92D0A0" w:rsidR="00CB7BFC" w:rsidRPr="008F4FE2" w:rsidRDefault="00CB7BFC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الف) "اگر زاویه های یک چهارضلعی همه قائمه باشند،آن چهارضلعی حتما مربع است"</w:t>
                  </w:r>
                </w:p>
                <w:p w14:paraId="5D5A4577" w14:textId="77777777" w:rsidR="00904851" w:rsidRPr="008F4FE2" w:rsidRDefault="00904851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  <w:p w14:paraId="664FC43A" w14:textId="4527AF53" w:rsidR="00CB7BFC" w:rsidRPr="008F4FE2" w:rsidRDefault="00CB7BFC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ب) </w:t>
                  </w:r>
                </w:p>
                <w:p w14:paraId="4C2673B6" w14:textId="1E7DCBD6" w:rsidR="00CB7BFC" w:rsidRPr="008F4FE2" w:rsidRDefault="002A271B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noProof/>
                      <w:sz w:val="25"/>
                      <w:szCs w:val="25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9440" behindDoc="0" locked="0" layoutInCell="1" allowOverlap="1" wp14:anchorId="4662FBF8" wp14:editId="578678CA">
                            <wp:simplePos x="0" y="0"/>
                            <wp:positionH relativeFrom="column">
                              <wp:posOffset>-99647</wp:posOffset>
                            </wp:positionH>
                            <wp:positionV relativeFrom="paragraph">
                              <wp:posOffset>78105</wp:posOffset>
                            </wp:positionV>
                            <wp:extent cx="6524625" cy="604520"/>
                            <wp:effectExtent l="0" t="0" r="0" b="5080"/>
                            <wp:wrapNone/>
                            <wp:docPr id="25" name="Group 2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524625" cy="604520"/>
                                      <a:chOff x="228600" y="0"/>
                                      <a:chExt cx="6524625" cy="604520"/>
                                    </a:xfrm>
                                  </wpg:grpSpPr>
                                  <wps:wsp>
                                    <wps:cNvPr id="26" name="Right Brace 26"/>
                                    <wps:cNvSpPr/>
                                    <wps:spPr>
                                      <a:xfrm>
                                        <a:off x="3012440" y="76200"/>
                                        <a:ext cx="133350" cy="481330"/>
                                      </a:xfrm>
                                      <a:prstGeom prst="rightBrace">
                                        <a:avLst>
                                          <a:gd name="adj1" fmla="val 60037"/>
                                          <a:gd name="adj2" fmla="val 49119"/>
                                        </a:avLst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7" name="Arrow: Right 27"/>
                                    <wps:cNvSpPr/>
                                    <wps:spPr>
                                      <a:xfrm>
                                        <a:off x="3235960" y="267970"/>
                                        <a:ext cx="277945" cy="95618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8" name="Text Box 28"/>
                                    <wps:cNvSpPr txBox="1"/>
                                    <wps:spPr>
                                      <a:xfrm>
                                        <a:off x="228600" y="0"/>
                                        <a:ext cx="2835275" cy="6045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6BD4220" w14:textId="77777777" w:rsidR="00AF4BA2" w:rsidRPr="001C498C" w:rsidRDefault="00AF4BA2" w:rsidP="002A271B">
                                          <w:pPr>
                                            <w:spacing w:line="180" w:lineRule="auto"/>
                                            <w:jc w:val="both"/>
                                            <w:rPr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درهر مثلث متساو</w:t>
                                          </w:r>
                                          <w:r w:rsidRPr="001C498C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ی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الساق</w:t>
                                          </w:r>
                                          <w:r w:rsidRPr="001C498C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ین،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دو زاو</w:t>
                                          </w:r>
                                          <w:r w:rsidRPr="001C498C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یه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برابر هستند</w:t>
                                          </w: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.</w:t>
                                          </w:r>
                                        </w:p>
                                        <w:p w14:paraId="459E91C1" w14:textId="77777777" w:rsidR="00AF4BA2" w:rsidRDefault="00AF4BA2" w:rsidP="002A271B">
                                          <w:pPr>
                                            <w:spacing w:line="180" w:lineRule="auto"/>
                                          </w:pP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در هر مثلث متساو</w:t>
                                          </w:r>
                                          <w:r w:rsidRPr="001C498C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ی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الاضلاع سه زاو</w:t>
                                          </w:r>
                                          <w:r w:rsidRPr="001C498C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یه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برابرند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9" name="Text Box 29"/>
                                    <wps:cNvSpPr txBox="1"/>
                                    <wps:spPr>
                                      <a:xfrm>
                                        <a:off x="3469640" y="167640"/>
                                        <a:ext cx="3283585" cy="2895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4A6191" w14:textId="77777777" w:rsidR="00AF4BA2" w:rsidRDefault="00AF4BA2" w:rsidP="002A271B">
                                          <w:pPr>
                                            <w:spacing w:line="180" w:lineRule="auto"/>
                                            <w:rPr>
                                              <w:rtl/>
                                            </w:rPr>
                                          </w:pP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هر 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مثلث متساو</w:t>
                                          </w:r>
                                          <w:r w:rsidRPr="001C498C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ی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الساق</w:t>
                                          </w:r>
                                          <w:r w:rsidRPr="001C498C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ین،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1C498C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یک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مثلث متساو</w:t>
                                          </w:r>
                                          <w:r w:rsidRPr="001C498C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ی</w:t>
                                          </w:r>
                                          <w:r w:rsidRPr="001C498C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الاضلاع است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4662FBF8" id="Group 25" o:spid="_x0000_s1026" style="position:absolute;left:0;text-align:left;margin-left:-7.85pt;margin-top:6.15pt;width:513.75pt;height:47.6pt;z-index:251709440;mso-width-relative:margin" coordorigin="2286" coordsize="65246,6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">
                            <v:shapetype id="_x0000_t88" coordsize="21600,21600" o:spt="88" adj="1800,10800" path="m,qx10800@0l10800@2qy21600@11,10800@3l10800@1qy,21600e" filled="f">
                              <v:formulas>
                                <v:f eqn="val #0"/>
                                <v:f eqn="sum 21600 0 #0"/>
                                <v:f eqn="sum #1 0 #0"/>
                                <v:f eqn="sum #1 #0 0"/>
                                <v:f eqn="prod #0 9598 32768"/>
                                <v:f eqn="sum 21600 0 @4"/>
                                <v:f eqn="sum 21600 0 #1"/>
                                <v:f eqn="min #1 @6"/>
                                <v:f eqn="prod @7 1 2"/>
                                <v:f eqn="prod #0 2 1"/>
                                <v:f eqn="sum 21600 0 @9"/>
                                <v:f eqn="val #1"/>
                              </v:formulas>
                              <v:path arrowok="t" o:connecttype="custom" o:connectlocs="0,0;21600,@11;0,21600" textboxrect="0,@4,7637,@5"/>
                              <v:handles>
                                <v:h position="center,#0" yrange="0,@8"/>
                                <v:h position="bottomRight,#1" yrange="@9,@10"/>
                              </v:handles>
                            </v:shapetype>
                            <v:shape id="Right Brace 26" o:spid="_x0000_s1027" type="#_x0000_t88" style="position:absolute;left:30124;top:762;width:1333;height:48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" adj="3593,10610" strokecolor="black [3213]" strokeweight="1.5pt">
                              <v:stroke joinstyle="miter"/>
                            </v:shape>
                            <v:shapetype id="_x0000_t13" coordsize="21600,21600" o:spt="13" adj="16200,5400" path="m@0,l@0@1,0@1,0@2@0@2@0,21600,21600,10800xe">
                              <v:stroke joinstyle="miter"/>
                              <v:formulas>
                                <v:f eqn="val #0"/>
                                <v:f eqn="val #1"/>
                                <v:f eqn="sum height 0 #1"/>
                                <v:f eqn="sum 10800 0 #1"/>
                                <v:f eqn="sum width 0 #0"/>
                                <v:f eqn="prod @4 @3 10800"/>
                                <v:f eqn="sum width 0 @5"/>
                              </v:formulas>
                              <v:path o:connecttype="custom" o:connectlocs="@0,0;0,10800;@0,21600;21600,10800" o:connectangles="270,180,90,0" textboxrect="0,@1,@6,@2"/>
                              <v:handles>
                                <v:h position="#0,#1" xrange="0,21600" yrange="0,10800"/>
                              </v:handles>
                            </v:shapetype>
                            <v:shape id="Arrow: Right 27" o:spid="_x0000_s1028" type="#_x0000_t13" style="position:absolute;left:32359;top:2679;width:2780;height: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" adj="17885" filled="f" strokecolor="black [3213]" strokeweight="1pt"/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28" o:spid="_x0000_s1029" type="#_x0000_t202" style="position:absolute;left:2286;width:28352;height:6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CaI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bPqSfoCcPAEAAP//AwBQSwECLQAUAAYACAAAACEA2+H2y+4AAACFAQAAEwAAAAAAAAAAAAAA&#10;AAAAAAAAW0NvbnRlbnRfVHlwZXNdLnhtbFBLAQItABQABgAIAAAAIQBa9CxbvwAAABUBAAALAAAA&#10;AAAAAAAAAAAAAB8BAABfcmVscy8ucmVsc1BLAQItABQABgAIAAAAIQBtnCaI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26BD4220" w14:textId="77777777" w:rsidR="00AF4BA2" w:rsidRPr="001C498C" w:rsidRDefault="00AF4BA2" w:rsidP="002A271B">
                                    <w:pPr>
                                      <w:spacing w:line="180" w:lineRule="auto"/>
                                      <w:jc w:val="both"/>
                                      <w:rPr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</w:pP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درهر مثلث متساو</w:t>
                                    </w:r>
                                    <w:r w:rsidRPr="001C498C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ی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الساق</w:t>
                                    </w:r>
                                    <w:r w:rsidRPr="001C498C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ین،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دو زاو</w:t>
                                    </w:r>
                                    <w:r w:rsidRPr="001C498C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یه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برابر هستند</w:t>
                                    </w: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.</w:t>
                                    </w:r>
                                  </w:p>
                                  <w:p w14:paraId="459E91C1" w14:textId="77777777" w:rsidR="00AF4BA2" w:rsidRDefault="00AF4BA2" w:rsidP="002A271B">
                                    <w:pPr>
                                      <w:spacing w:line="180" w:lineRule="auto"/>
                                    </w:pP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در هر مثلث متساو</w:t>
                                    </w:r>
                                    <w:r w:rsidRPr="001C498C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ی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الاضلاع سه زاو</w:t>
                                    </w:r>
                                    <w:r w:rsidRPr="001C498C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یه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برابرند.</w:t>
                                    </w:r>
                                  </w:p>
                                </w:txbxContent>
                              </v:textbox>
                            </v:shape>
                            <v:shape id="Text Box 29" o:spid="_x0000_s1030" type="#_x0000_t202" style="position:absolute;left:34696;top:1676;width:32836;height:28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6F4A6191" w14:textId="77777777" w:rsidR="00AF4BA2" w:rsidRDefault="00AF4BA2" w:rsidP="002A271B">
                                    <w:pPr>
                                      <w:spacing w:line="180" w:lineRule="auto"/>
                                      <w:rPr>
                                        <w:rtl/>
                                      </w:rPr>
                                    </w:pP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هر 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مثلث متساو</w:t>
                                    </w:r>
                                    <w:r w:rsidRPr="001C498C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ی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الساق</w:t>
                                    </w:r>
                                    <w:r w:rsidRPr="001C498C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ین،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</w:t>
                                    </w:r>
                                    <w:r w:rsidRPr="001C498C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یک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مثلث متساو</w:t>
                                    </w:r>
                                    <w:r w:rsidRPr="001C498C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ی</w:t>
                                    </w:r>
                                    <w:r w:rsidRPr="001C498C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الاضلاع است.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</w:p>
                <w:p w14:paraId="1D27DF0E" w14:textId="09305261" w:rsidR="00CB7BFC" w:rsidRPr="008F4FE2" w:rsidRDefault="00CB7BFC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  <w:p w14:paraId="1DA4EAD7" w14:textId="77777777" w:rsidR="00CB7BFC" w:rsidRPr="008F4FE2" w:rsidRDefault="00CB7BFC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  <w:p w14:paraId="5AD1E9E9" w14:textId="7A0BE0A2" w:rsidR="00CB7BFC" w:rsidRPr="008F4FE2" w:rsidRDefault="00CB7BFC" w:rsidP="00CB7BFC">
                  <w:pPr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ab/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2076523" w14:textId="636C19F6" w:rsidR="00CB7BFC" w:rsidRPr="008F4FE2" w:rsidRDefault="002A271B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noProof/>
                      <w:sz w:val="25"/>
                      <w:szCs w:val="25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1488" behindDoc="0" locked="0" layoutInCell="1" allowOverlap="1" wp14:anchorId="2666BA85" wp14:editId="5CD4BECA">
                            <wp:simplePos x="0" y="0"/>
                            <wp:positionH relativeFrom="column">
                              <wp:posOffset>-85383</wp:posOffset>
                            </wp:positionH>
                            <wp:positionV relativeFrom="paragraph">
                              <wp:posOffset>99060</wp:posOffset>
                            </wp:positionV>
                            <wp:extent cx="4417255" cy="604520"/>
                            <wp:effectExtent l="0" t="0" r="0" b="5080"/>
                            <wp:wrapNone/>
                            <wp:docPr id="30" name="Group 3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4417255" cy="604520"/>
                                      <a:chOff x="801810" y="0"/>
                                      <a:chExt cx="4417255" cy="604520"/>
                                    </a:xfrm>
                                  </wpg:grpSpPr>
                                  <wps:wsp>
                                    <wps:cNvPr id="31" name="Right Brace 31"/>
                                    <wps:cNvSpPr/>
                                    <wps:spPr>
                                      <a:xfrm>
                                        <a:off x="3012440" y="76200"/>
                                        <a:ext cx="133350" cy="481330"/>
                                      </a:xfrm>
                                      <a:prstGeom prst="rightBrace">
                                        <a:avLst>
                                          <a:gd name="adj1" fmla="val 60037"/>
                                          <a:gd name="adj2" fmla="val 49119"/>
                                        </a:avLst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2" name="Arrow: Right 32"/>
                                    <wps:cNvSpPr/>
                                    <wps:spPr>
                                      <a:xfrm>
                                        <a:off x="3235960" y="267970"/>
                                        <a:ext cx="277945" cy="95618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" name="Text Box 33"/>
                                    <wps:cNvSpPr txBox="1"/>
                                    <wps:spPr>
                                      <a:xfrm>
                                        <a:off x="801810" y="0"/>
                                        <a:ext cx="2265045" cy="6045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4973038" w14:textId="77777777" w:rsidR="00AF4BA2" w:rsidRPr="00904851" w:rsidRDefault="00AF4BA2" w:rsidP="00904851">
                                          <w:pPr>
                                            <w:spacing w:line="180" w:lineRule="auto"/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904851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هر </w:t>
                                          </w: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مربع یک متوازی الاضلاع است.</w:t>
                                          </w:r>
                                        </w:p>
                                        <w:p w14:paraId="2721AE2F" w14:textId="77777777" w:rsidR="00AF4BA2" w:rsidRPr="00904851" w:rsidRDefault="00AF4BA2" w:rsidP="00904851">
                                          <w:pPr>
                                            <w:spacing w:line="180" w:lineRule="auto"/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چهار ضلعی </w:t>
                                          </w:r>
                                          <w:r w:rsidRPr="00904851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  <w:t>ABCD</w:t>
                                          </w: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متوازی الاضلاع است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" name="Text Box 34"/>
                                    <wps:cNvSpPr txBox="1"/>
                                    <wps:spPr>
                                      <a:xfrm>
                                        <a:off x="3469640" y="167640"/>
                                        <a:ext cx="1749425" cy="2895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CF002C7" w14:textId="77777777" w:rsidR="00AF4BA2" w:rsidRPr="00904851" w:rsidRDefault="00AF4BA2" w:rsidP="002A271B">
                                          <w:pPr>
                                            <w:spacing w:line="180" w:lineRule="auto"/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چهارضلعی </w:t>
                                          </w:r>
                                          <w:r w:rsidRPr="00904851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  <w:t>ABCD</w:t>
                                          </w: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 </w:t>
                                          </w: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مربع است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2666BA85" id="Group 30" o:spid="_x0000_s1031" style="position:absolute;left:0;text-align:left;margin-left:-6.7pt;margin-top:7.8pt;width:347.8pt;height:47.6pt;z-index:251711488;mso-width-relative:margin" coordorigin="8018" coordsize="44172,6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">
                            <v:shape id="Right Brace 31" o:spid="_x0000_s1032" type="#_x0000_t88" style="position:absolute;left:30124;top:762;width:1333;height:48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" adj="3593,10610" strokecolor="black [3213]" strokeweight="1.5pt">
                              <v:stroke joinstyle="miter"/>
                            </v:shape>
                            <v:shape id="Arrow: Right 32" o:spid="_x0000_s1033" type="#_x0000_t13" style="position:absolute;left:32359;top:2679;width:2780;height: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" adj="17885" filled="f" strokecolor="black [3213]" strokeweight="1pt"/>
                            <v:shape id="Text Box 33" o:spid="_x0000_s1034" type="#_x0000_t202" style="position:absolute;left:8018;width:22650;height:6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SIkxQAAANsAAAAPAAAAZHJzL2Rvd25yZXYueG1sRI9BawIx&#10;FITvgv8hPMGL1GwV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Dm4SIk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34973038" w14:textId="77777777" w:rsidR="00AF4BA2" w:rsidRPr="00904851" w:rsidRDefault="00AF4BA2" w:rsidP="00904851">
                                    <w:pPr>
                                      <w:spacing w:line="180" w:lineRule="auto"/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</w:pPr>
                                    <w:r w:rsidRPr="00904851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هر </w:t>
                                    </w: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مربع یک متوازی الاضلاع است.</w:t>
                                    </w:r>
                                  </w:p>
                                  <w:p w14:paraId="2721AE2F" w14:textId="77777777" w:rsidR="00AF4BA2" w:rsidRPr="00904851" w:rsidRDefault="00AF4BA2" w:rsidP="00904851">
                                    <w:pPr>
                                      <w:spacing w:line="180" w:lineRule="auto"/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چهار ضلعی </w:t>
                                    </w:r>
                                    <w:r w:rsidRPr="00904851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ABCD</w:t>
                                    </w: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متوازی الاضلاع است</w:t>
                                    </w:r>
                                  </w:p>
                                </w:txbxContent>
                              </v:textbox>
                            </v:shape>
                            <v:shape id="Text Box 34" o:spid="_x0000_s1035" type="#_x0000_t202" style="position:absolute;left:34696;top:1676;width:17494;height:28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LpQxQAAANsAAAAPAAAAZHJzL2Rvd25yZXYueG1sRI9BawIx&#10;FITvBf9DeIVeimatI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pCLpQ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CF002C7" w14:textId="77777777" w:rsidR="00AF4BA2" w:rsidRPr="00904851" w:rsidRDefault="00AF4BA2" w:rsidP="002A271B">
                                    <w:pPr>
                                      <w:spacing w:line="180" w:lineRule="auto"/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چهارضلعی </w:t>
                                    </w:r>
                                    <w:r w:rsidRPr="00904851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ABCD</w:t>
                                    </w: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 </w:t>
                                    </w: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مربع است.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CB7BFC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پ) </w:t>
                  </w:r>
                </w:p>
                <w:p w14:paraId="30BFD339" w14:textId="279CAE26" w:rsidR="00CB7BFC" w:rsidRPr="008F4FE2" w:rsidRDefault="00CB7BFC" w:rsidP="00CB7BFC">
                  <w:p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  <w:p w14:paraId="40D1B55B" w14:textId="77777777" w:rsidR="00904851" w:rsidRPr="008F4FE2" w:rsidRDefault="00904851" w:rsidP="00CB7BFC">
                  <w:p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  <w:p w14:paraId="4A16ED93" w14:textId="0AD591B0" w:rsidR="00CB7BFC" w:rsidRPr="008F4FE2" w:rsidRDefault="00904851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noProof/>
                      <w:sz w:val="25"/>
                      <w:szCs w:val="25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3536" behindDoc="0" locked="0" layoutInCell="1" allowOverlap="1" wp14:anchorId="1D61A7C1" wp14:editId="68A82A51">
                            <wp:simplePos x="0" y="0"/>
                            <wp:positionH relativeFrom="column">
                              <wp:posOffset>-71755</wp:posOffset>
                            </wp:positionH>
                            <wp:positionV relativeFrom="paragraph">
                              <wp:posOffset>198120</wp:posOffset>
                            </wp:positionV>
                            <wp:extent cx="4989830" cy="604520"/>
                            <wp:effectExtent l="0" t="0" r="0" b="5080"/>
                            <wp:wrapNone/>
                            <wp:docPr id="35" name="Group 3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4989830" cy="604520"/>
                                      <a:chOff x="908685" y="0"/>
                                      <a:chExt cx="4989830" cy="604520"/>
                                    </a:xfrm>
                                  </wpg:grpSpPr>
                                  <wps:wsp>
                                    <wps:cNvPr id="36" name="Right Brace 36"/>
                                    <wps:cNvSpPr/>
                                    <wps:spPr>
                                      <a:xfrm>
                                        <a:off x="3012440" y="76200"/>
                                        <a:ext cx="133350" cy="481330"/>
                                      </a:xfrm>
                                      <a:prstGeom prst="rightBrace">
                                        <a:avLst>
                                          <a:gd name="adj1" fmla="val 60037"/>
                                          <a:gd name="adj2" fmla="val 49119"/>
                                        </a:avLst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" name="Arrow: Right 37"/>
                                    <wps:cNvSpPr/>
                                    <wps:spPr>
                                      <a:xfrm>
                                        <a:off x="3235960" y="267970"/>
                                        <a:ext cx="277945" cy="95618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9" name="Text Box 39"/>
                                    <wps:cNvSpPr txBox="1"/>
                                    <wps:spPr>
                                      <a:xfrm>
                                        <a:off x="908685" y="0"/>
                                        <a:ext cx="2134870" cy="6045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0F85E33" w14:textId="77777777" w:rsidR="00AF4BA2" w:rsidRPr="00904851" w:rsidRDefault="00AF4BA2" w:rsidP="00904851">
                                          <w:pPr>
                                            <w:spacing w:line="180" w:lineRule="auto"/>
                                            <w:jc w:val="right"/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در </w:t>
                                          </w:r>
                                          <w:r w:rsidRPr="00904851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هر </w:t>
                                          </w: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مربع ضلع ها با هم برابر هستند.</w:t>
                                          </w:r>
                                        </w:p>
                                        <w:p w14:paraId="6342AE41" w14:textId="77777777" w:rsidR="00AF4BA2" w:rsidRPr="00904851" w:rsidRDefault="00AF4BA2" w:rsidP="00904851">
                                          <w:pPr>
                                            <w:spacing w:line="180" w:lineRule="auto"/>
                                            <w:jc w:val="both"/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چهار ضلعی </w:t>
                                          </w:r>
                                          <w:r w:rsidRPr="00904851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  <w:t>ABCD</w:t>
                                          </w: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 مربع نیست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" name="Text Box 40"/>
                                    <wps:cNvSpPr txBox="1"/>
                                    <wps:spPr>
                                      <a:xfrm>
                                        <a:off x="3469640" y="167640"/>
                                        <a:ext cx="2428875" cy="2895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CF19A3F" w14:textId="77777777" w:rsidR="00AF4BA2" w:rsidRPr="00904851" w:rsidRDefault="00AF4BA2" w:rsidP="00904851">
                                          <w:pPr>
                                            <w:spacing w:line="180" w:lineRule="auto"/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در </w:t>
                                          </w: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چهارضلعی </w:t>
                                          </w:r>
                                          <w:r w:rsidRPr="00904851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  <w:t>ABCD</w:t>
                                          </w:r>
                                          <w:r w:rsidRPr="00904851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 ضلع ها برابر نیستند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1D61A7C1" id="Group 35" o:spid="_x0000_s1036" style="position:absolute;left:0;text-align:left;margin-left:-5.65pt;margin-top:15.6pt;width:392.9pt;height:47.6pt;z-index:251713536;mso-width-relative:margin" coordorigin="9086" coordsize="49898,6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">
                            <v:shape id="Right Brace 36" o:spid="_x0000_s1037" type="#_x0000_t88" style="position:absolute;left:30124;top:762;width:1333;height:48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" adj="3593,10610" strokecolor="black [3213]" strokeweight="1.5pt">
                              <v:stroke joinstyle="miter"/>
                            </v:shape>
                            <v:shape id="Arrow: Right 37" o:spid="_x0000_s1038" type="#_x0000_t13" style="position:absolute;left:32359;top:2679;width:2780;height: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" adj="17885" filled="f" strokecolor="black [3213]" strokeweight="1pt"/>
                            <v:shape id="Text Box 39" o:spid="_x0000_s1039" type="#_x0000_t202" style="position:absolute;left:9086;width:21349;height:6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RXOxQAAANsAAAAPAAAAZHJzL2Rvd25yZXYueG1sRI9BawIx&#10;FITvBf9DeIVeRLNWkH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CHCRXO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50F85E33" w14:textId="77777777" w:rsidR="00AF4BA2" w:rsidRPr="00904851" w:rsidRDefault="00AF4BA2" w:rsidP="00904851">
                                    <w:pPr>
                                      <w:spacing w:line="180" w:lineRule="auto"/>
                                      <w:jc w:val="right"/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</w:pP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در </w:t>
                                    </w:r>
                                    <w:r w:rsidRPr="00904851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هر </w:t>
                                    </w: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مربع ضلع ها با هم برابر هستند.</w:t>
                                    </w:r>
                                  </w:p>
                                  <w:p w14:paraId="6342AE41" w14:textId="77777777" w:rsidR="00AF4BA2" w:rsidRPr="00904851" w:rsidRDefault="00AF4BA2" w:rsidP="00904851">
                                    <w:pPr>
                                      <w:spacing w:line="180" w:lineRule="auto"/>
                                      <w:jc w:val="both"/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چهار ضلعی </w:t>
                                    </w:r>
                                    <w:r w:rsidRPr="00904851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ABCD</w:t>
                                    </w: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 مربع نیست.</w:t>
                                    </w:r>
                                  </w:p>
                                </w:txbxContent>
                              </v:textbox>
                            </v:shape>
                            <v:shape id="Text Box 40" o:spid="_x0000_s1040" type="#_x0000_t202" style="position:absolute;left:34696;top:1676;width:24289;height:28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c8u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BONc8u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4CF19A3F" w14:textId="77777777" w:rsidR="00AF4BA2" w:rsidRPr="00904851" w:rsidRDefault="00AF4BA2" w:rsidP="00904851">
                                    <w:pPr>
                                      <w:spacing w:line="180" w:lineRule="auto"/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در </w:t>
                                    </w: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چهارضلعی </w:t>
                                    </w:r>
                                    <w:r w:rsidRPr="00904851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ABCD</w:t>
                                    </w:r>
                                    <w:r w:rsidRPr="00904851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 ضلع ها برابر نیستند.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CB7BFC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ت) </w:t>
                  </w:r>
                </w:p>
                <w:p w14:paraId="2F00E906" w14:textId="6F46D13A" w:rsidR="00904851" w:rsidRPr="008F4FE2" w:rsidRDefault="00904851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  <w:p w14:paraId="04CA9514" w14:textId="15E048EE" w:rsidR="00904851" w:rsidRPr="008F4FE2" w:rsidRDefault="00904851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  <w:p w14:paraId="585A9F43" w14:textId="77777777" w:rsidR="00904851" w:rsidRPr="008F4FE2" w:rsidRDefault="00904851" w:rsidP="00CB7BF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  <w:p w14:paraId="10E18589" w14:textId="58DC301F" w:rsidR="00CB7BFC" w:rsidRPr="008F4FE2" w:rsidRDefault="002A271B" w:rsidP="00CB7BFC">
                  <w:p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noProof/>
                      <w:sz w:val="25"/>
                      <w:szCs w:val="25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7392" behindDoc="0" locked="0" layoutInCell="1" allowOverlap="1" wp14:anchorId="5E7D13B1" wp14:editId="166C4496">
                            <wp:simplePos x="0" y="0"/>
                            <wp:positionH relativeFrom="column">
                              <wp:posOffset>-84943</wp:posOffset>
                            </wp:positionH>
                            <wp:positionV relativeFrom="paragraph">
                              <wp:posOffset>80010</wp:posOffset>
                            </wp:positionV>
                            <wp:extent cx="5219065" cy="604520"/>
                            <wp:effectExtent l="0" t="0" r="0" b="5080"/>
                            <wp:wrapNone/>
                            <wp:docPr id="19" name="Group 1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5219065" cy="604520"/>
                                      <a:chOff x="0" y="0"/>
                                      <a:chExt cx="5219065" cy="604520"/>
                                    </a:xfrm>
                                  </wpg:grpSpPr>
                                  <wps:wsp>
                                    <wps:cNvPr id="20" name="Right Brace 20"/>
                                    <wps:cNvSpPr/>
                                    <wps:spPr>
                                      <a:xfrm>
                                        <a:off x="3012440" y="76200"/>
                                        <a:ext cx="133350" cy="481330"/>
                                      </a:xfrm>
                                      <a:prstGeom prst="rightBrace">
                                        <a:avLst>
                                          <a:gd name="adj1" fmla="val 60037"/>
                                          <a:gd name="adj2" fmla="val 49119"/>
                                        </a:avLst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" name="Arrow: Right 21"/>
                                    <wps:cNvSpPr/>
                                    <wps:spPr>
                                      <a:xfrm>
                                        <a:off x="3235960" y="267970"/>
                                        <a:ext cx="277945" cy="95618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" name="Text Box 22"/>
                                    <wps:cNvSpPr txBox="1"/>
                                    <wps:spPr>
                                      <a:xfrm>
                                        <a:off x="0" y="0"/>
                                        <a:ext cx="2994660" cy="6045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F2BF950" w14:textId="77777777" w:rsidR="00AF4BA2" w:rsidRPr="002A271B" w:rsidRDefault="00AF4BA2" w:rsidP="002A271B">
                                          <w:pPr>
                                            <w:spacing w:line="180" w:lineRule="auto"/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</w:pPr>
                                          <w:r w:rsidRPr="002A271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در </w:t>
                                          </w:r>
                                          <w:r w:rsidRPr="002A271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هر مربع قطرها باهم برابر و بر هم عمودند.</w:t>
                                          </w:r>
                                        </w:p>
                                        <w:p w14:paraId="75082263" w14:textId="77777777" w:rsidR="00AF4BA2" w:rsidRPr="002A271B" w:rsidRDefault="00AF4BA2" w:rsidP="002A271B">
                                          <w:pPr>
                                            <w:spacing w:line="180" w:lineRule="auto"/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2A271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در چهارضلعی </w:t>
                                          </w:r>
                                          <w:r w:rsidRPr="002A271B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  <w:t>ABCD</w:t>
                                          </w:r>
                                          <w:r w:rsidRPr="002A271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قطرها باهم برابر و بر هم عمودند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" name="Text Box 23"/>
                                    <wps:cNvSpPr txBox="1"/>
                                    <wps:spPr>
                                      <a:xfrm>
                                        <a:off x="3469640" y="167640"/>
                                        <a:ext cx="1749425" cy="2895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5988D1" w14:textId="77777777" w:rsidR="00AF4BA2" w:rsidRPr="002A271B" w:rsidRDefault="00AF4BA2" w:rsidP="002A271B">
                                          <w:pPr>
                                            <w:spacing w:line="180" w:lineRule="auto"/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 w:rsidRPr="002A271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چهارضلعی </w:t>
                                          </w:r>
                                          <w:r w:rsidRPr="002A271B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  <w:t>ABCD</w:t>
                                          </w:r>
                                          <w:r w:rsidRPr="002A271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 xml:space="preserve">  </w:t>
                                          </w:r>
                                          <w:r w:rsidRPr="002A271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  <w:rtl/>
                                            </w:rPr>
                                            <w:t>مربع است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5E7D13B1" id="Group 19" o:spid="_x0000_s1041" style="position:absolute;left:0;text-align:left;margin-left:-6.7pt;margin-top:6.3pt;width:410.95pt;height:47.6pt;z-index:251707392" coordsize="52190,6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">
                            <v:shape id="Right Brace 20" o:spid="_x0000_s1042" type="#_x0000_t88" style="position:absolute;left:30124;top:762;width:1333;height:48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" adj="3593,10610" strokecolor="black [3213]" strokeweight="1.5pt">
                              <v:stroke joinstyle="miter"/>
                            </v:shape>
                            <v:shape id="Arrow: Right 21" o:spid="_x0000_s1043" type="#_x0000_t13" style="position:absolute;left:32359;top:2679;width:2780;height: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" adj="17885" filled="f" strokecolor="black [3213]" strokeweight="1pt"/>
                            <v:shape id="Text Box 22" o:spid="_x0000_s1044" type="#_x0000_t202" style="position:absolute;width:29946;height:6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1F2BF950" w14:textId="77777777" w:rsidR="00AF4BA2" w:rsidRPr="002A271B" w:rsidRDefault="00AF4BA2" w:rsidP="002A271B">
                                    <w:pPr>
                                      <w:spacing w:line="180" w:lineRule="auto"/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</w:pPr>
                                    <w:r w:rsidRPr="002A271B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در </w:t>
                                    </w:r>
                                    <w:r w:rsidRPr="002A271B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هر مربع قطرها باهم برابر و بر هم عمودند.</w:t>
                                    </w:r>
                                  </w:p>
                                  <w:p w14:paraId="75082263" w14:textId="77777777" w:rsidR="00AF4BA2" w:rsidRPr="002A271B" w:rsidRDefault="00AF4BA2" w:rsidP="002A271B">
                                    <w:pPr>
                                      <w:spacing w:line="180" w:lineRule="auto"/>
                                      <w:rPr>
                                        <w:rFonts w:cs="B Nazanin"/>
                                      </w:rPr>
                                    </w:pPr>
                                    <w:r w:rsidRPr="002A271B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در چهارضلعی </w:t>
                                    </w:r>
                                    <w:r w:rsidRPr="002A271B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ABCD</w:t>
                                    </w:r>
                                    <w:r w:rsidRPr="002A271B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قطرها باهم برابر و بر هم عمودند.</w:t>
                                    </w:r>
                                  </w:p>
                                </w:txbxContent>
                              </v:textbox>
                            </v:shape>
                            <v:shape id="Text Box 23" o:spid="_x0000_s1045" type="#_x0000_t202" style="position:absolute;left:34696;top:1676;width:17494;height:28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595988D1" w14:textId="77777777" w:rsidR="00AF4BA2" w:rsidRPr="002A271B" w:rsidRDefault="00AF4BA2" w:rsidP="002A271B">
                                    <w:pPr>
                                      <w:spacing w:line="180" w:lineRule="auto"/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 w:rsidRPr="002A271B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چهارضلعی </w:t>
                                    </w:r>
                                    <w:r w:rsidRPr="002A271B">
                                      <w:rPr>
                                        <w:rFonts w:cs="B Nazanin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ABCD</w:t>
                                    </w:r>
                                    <w:r w:rsidRPr="002A271B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 xml:space="preserve">  </w:t>
                                    </w:r>
                                    <w:r w:rsidRPr="002A271B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مربع است.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CB7BFC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ج)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5EFC6C44" w14:textId="08121E2E" w:rsidR="00CB7BFC" w:rsidRPr="008F4FE2" w:rsidRDefault="00CB7BFC" w:rsidP="002A271B">
                  <w:pPr>
                    <w:spacing w:line="1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</w:t>
                  </w:r>
                </w:p>
                <w:p w14:paraId="43E89E5A" w14:textId="122BADC8" w:rsidR="00307812" w:rsidRPr="008F4FE2" w:rsidRDefault="00307812" w:rsidP="002A271B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</w:p>
              </w:tc>
            </w:tr>
            <w:tr w:rsidR="00771805" w:rsidRPr="008F4FE2" w14:paraId="148BF9D7" w14:textId="77777777" w:rsidTr="00771805">
              <w:trPr>
                <w:trHeight w:val="127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BFD7FB" w14:textId="30B6898E" w:rsidR="00771805" w:rsidRPr="008F4FE2" w:rsidRDefault="00771805" w:rsidP="00771805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b/>
                      <w:bCs/>
                      <w:noProof/>
                      <w:sz w:val="25"/>
                      <w:szCs w:val="25"/>
                    </w:rPr>
                    <w:drawing>
                      <wp:anchor distT="0" distB="0" distL="114300" distR="114300" simplePos="0" relativeHeight="251715584" behindDoc="0" locked="0" layoutInCell="1" allowOverlap="1" wp14:anchorId="4A6D8A0C" wp14:editId="528FFC31">
                        <wp:simplePos x="0" y="0"/>
                        <wp:positionH relativeFrom="column">
                          <wp:posOffset>81134</wp:posOffset>
                        </wp:positionH>
                        <wp:positionV relativeFrom="paragraph">
                          <wp:posOffset>40249</wp:posOffset>
                        </wp:positionV>
                        <wp:extent cx="1373944" cy="800954"/>
                        <wp:effectExtent l="0" t="0" r="0" b="0"/>
                        <wp:wrapNone/>
                        <wp:docPr id="41" name="Picture 41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1" name="Picture 11"/>
                                <pic:cNvPicPr/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73944" cy="80095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در مساله 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قابل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فرض و حکم را مشخص کن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  "در هر مستط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ل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قطرها باهم برابراند"</w:t>
                  </w:r>
                </w:p>
                <w:p w14:paraId="3E05961E" w14:textId="77777777" w:rsidR="00771805" w:rsidRPr="008F4FE2" w:rsidRDefault="00771805" w:rsidP="00771805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فرض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:................                                                        </w:t>
                  </w:r>
                </w:p>
                <w:p w14:paraId="1220EF60" w14:textId="65C7D364" w:rsidR="00771805" w:rsidRPr="008F4FE2" w:rsidRDefault="00771805" w:rsidP="00771805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حکم:.................</w:t>
                  </w:r>
                </w:p>
              </w:tc>
            </w:tr>
            <w:tr w:rsidR="00771805" w:rsidRPr="008F4FE2" w14:paraId="1FC0479A" w14:textId="77777777" w:rsidTr="00D76459">
              <w:trPr>
                <w:trHeight w:val="158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8C62D5B" w14:textId="3EE95AC3" w:rsidR="00D76459" w:rsidRPr="008F4FE2" w:rsidRDefault="00D76459" w:rsidP="00D76459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b/>
                      <w:bCs/>
                      <w:noProof/>
                      <w:sz w:val="25"/>
                      <w:szCs w:val="25"/>
                      <w:rtl/>
                    </w:rPr>
                    <w:drawing>
                      <wp:anchor distT="0" distB="0" distL="114300" distR="114300" simplePos="0" relativeHeight="251717632" behindDoc="0" locked="0" layoutInCell="1" allowOverlap="1" wp14:anchorId="60EB62FB" wp14:editId="78CACB80">
                        <wp:simplePos x="0" y="0"/>
                        <wp:positionH relativeFrom="column">
                          <wp:posOffset>-51093</wp:posOffset>
                        </wp:positionH>
                        <wp:positionV relativeFrom="paragraph">
                          <wp:posOffset>176725</wp:posOffset>
                        </wp:positionV>
                        <wp:extent cx="2094963" cy="881778"/>
                        <wp:effectExtent l="0" t="0" r="0" b="0"/>
                        <wp:wrapNone/>
                        <wp:docPr id="73" name="Picture 7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00073" cy="883929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771805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 مساله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یر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فرض و حکم را بنو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س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29241432" w14:textId="77777777" w:rsidR="00771805" w:rsidRPr="008F4FE2" w:rsidRDefault="00D76459" w:rsidP="00D76459">
                  <w:pPr>
                    <w:spacing w:line="276" w:lineRule="auto"/>
                    <w:rPr>
                      <w:rFonts w:cs="Cambria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Cambria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"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گر دو زاو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ه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ز دو مثلث نظ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ه نظ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ا هم برابر باشند، 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زاو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ه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سوم آنها با هم برابر است</w:t>
                  </w:r>
                  <w:r w:rsidRPr="008F4FE2">
                    <w:rPr>
                      <w:rFonts w:cs="Cambria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"</w:t>
                  </w:r>
                </w:p>
                <w:p w14:paraId="399ADE93" w14:textId="77777777" w:rsidR="00D76459" w:rsidRPr="008F4FE2" w:rsidRDefault="00D76459" w:rsidP="00D76459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فرض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:................                                                        </w:t>
                  </w:r>
                </w:p>
                <w:p w14:paraId="68ABBEB6" w14:textId="6D037B37" w:rsidR="00D76459" w:rsidRPr="008F4FE2" w:rsidRDefault="00D76459" w:rsidP="00D76459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حکم:.................</w:t>
                  </w:r>
                </w:p>
              </w:tc>
            </w:tr>
            <w:tr w:rsidR="00D76459" w:rsidRPr="008F4FE2" w14:paraId="58515AEB" w14:textId="77777777" w:rsidTr="00D76459">
              <w:trPr>
                <w:trHeight w:val="158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</w:tcBorders>
                </w:tcPr>
                <w:p w14:paraId="1A3221B5" w14:textId="29F61DD8" w:rsidR="00D76459" w:rsidRPr="008F4FE2" w:rsidRDefault="00D76459" w:rsidP="00D76459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1728" behindDoc="1" locked="0" layoutInCell="1" allowOverlap="1" wp14:anchorId="0F47B457" wp14:editId="5102A074">
                            <wp:simplePos x="0" y="0"/>
                            <wp:positionH relativeFrom="column">
                              <wp:posOffset>-162560</wp:posOffset>
                            </wp:positionH>
                            <wp:positionV relativeFrom="paragraph">
                              <wp:posOffset>116254</wp:posOffset>
                            </wp:positionV>
                            <wp:extent cx="3834036" cy="879133"/>
                            <wp:effectExtent l="0" t="0" r="0" b="0"/>
                            <wp:wrapNone/>
                            <wp:docPr id="48" name="Group 4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834036" cy="879133"/>
                                      <a:chOff x="-24343" y="0"/>
                                      <a:chExt cx="5512191" cy="1250266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2" name="Picture 42"/>
                                      <pic:cNvPicPr/>
                                    </pic:nvPicPr>
                                    <pic:blipFill>
                                      <a:blip r:embed="rId1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-24343" y="61545"/>
                                        <a:ext cx="3101340" cy="1188721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47" name="Picture 47"/>
                                      <pic:cNvPicPr/>
                                    </pic:nvPicPr>
                                    <pic:blipFill>
                                      <a:blip r:embed="rId1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3140889" y="0"/>
                                        <a:ext cx="2346959" cy="96774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02F2210" id="Group 48" o:spid="_x0000_s1026" style="position:absolute;left:0;text-align:left;margin-left:-12.8pt;margin-top:9.15pt;width:301.9pt;height:69.2pt;z-index:-251594752;mso-width-relative:margin;mso-height-relative:margin" coordorigin="-243" coordsize="55121,12502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">
                            <v:shape id="Picture 42" o:spid="_x0000_s1027" type="#_x0000_t75" style="position:absolute;left:-243;top:615;width:31012;height:118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">
                              <v:imagedata r:id="rId12" o:title=""/>
                            </v:shape>
                            <v:shape id="Picture 47" o:spid="_x0000_s1028" type="#_x0000_t75" style="position:absolute;left:31408;width:23470;height:96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">
                              <v:imagedata r:id="rId13" o:title=""/>
                            </v:shape>
                          </v:group>
                        </w:pict>
                      </mc:Fallback>
                    </mc:AlternateConten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ا توجه به استدلالی که در زیر آمده است .جریان استدلال مربوط به کدام گزینه است؟ </w:t>
                  </w:r>
                </w:p>
                <w:p w14:paraId="59AE9A06" w14:textId="2D8D8A0F" w:rsidR="00D76459" w:rsidRPr="008F4FE2" w:rsidRDefault="00D76459" w:rsidP="00D76459">
                  <w:pPr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3776" behindDoc="1" locked="0" layoutInCell="1" allowOverlap="1" wp14:anchorId="76B06452" wp14:editId="3CACD694">
                            <wp:simplePos x="0" y="0"/>
                            <wp:positionH relativeFrom="column">
                              <wp:posOffset>3997325</wp:posOffset>
                            </wp:positionH>
                            <wp:positionV relativeFrom="paragraph">
                              <wp:posOffset>50800</wp:posOffset>
                            </wp:positionV>
                            <wp:extent cx="155575" cy="132471"/>
                            <wp:effectExtent l="0" t="0" r="15875" b="20320"/>
                            <wp:wrapNone/>
                            <wp:docPr id="45" name="Rectangle 4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 flipH="1">
                                      <a:off x="0" y="0"/>
                                      <a:ext cx="155575" cy="1324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097511B1" id="Rectangle 45" o:spid="_x0000_s1026" style="position:absolute;left:0;text-align:left;margin-left:314.75pt;margin-top:4pt;width:12.25pt;height:10.45pt;flip:x;z-index:-25159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" fillcolor="window" strokecolor="windowText" strokeweight="1pt"/>
                        </w:pict>
                      </mc:Fallback>
                    </mc:AlternateConten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1) زاویه های متقابل به راس با هم مساوی اند.                                  </w:t>
                  </w:r>
                </w:p>
                <w:p w14:paraId="31AD16D3" w14:textId="5E58CFC2" w:rsidR="00D76459" w:rsidRPr="008F4FE2" w:rsidRDefault="00D76459" w:rsidP="008F4FE2">
                  <w:pPr>
                    <w:spacing w:line="276" w:lineRule="auto"/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2752" behindDoc="1" locked="0" layoutInCell="1" allowOverlap="1" wp14:anchorId="6E1A80CD" wp14:editId="759ECDC9">
                            <wp:simplePos x="0" y="0"/>
                            <wp:positionH relativeFrom="column">
                              <wp:posOffset>4126670</wp:posOffset>
                            </wp:positionH>
                            <wp:positionV relativeFrom="paragraph">
                              <wp:posOffset>43473</wp:posOffset>
                            </wp:positionV>
                            <wp:extent cx="141605" cy="161290"/>
                            <wp:effectExtent l="0" t="0" r="10795" b="10160"/>
                            <wp:wrapNone/>
                            <wp:docPr id="44" name="Rectangle 4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41605" cy="161290"/>
                                    </a:xfrm>
                                    <a:prstGeom prst="rect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5939A73E" id="Rectangle 44" o:spid="_x0000_s1026" style="position:absolute;left:0;text-align:left;margin-left:324.95pt;margin-top:3.4pt;width:11.15pt;height:12.7pt;z-index:-251593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" fillcolor="white [3201]" strokecolor="black [3200]" strokeweight="1pt"/>
                        </w:pict>
                      </mc:Fallback>
                    </mc:AlternateConten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2) زاویه های متقابل به راس با هم مکمل اند.</w:t>
                  </w:r>
                  <w:r w:rsidRPr="008F4FE2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         </w:t>
                  </w:r>
                </w:p>
              </w:tc>
            </w:tr>
            <w:tr w:rsidR="00E069ED" w:rsidRPr="008F4FE2" w14:paraId="2ACDB383" w14:textId="77777777" w:rsidTr="00C02F99">
              <w:trPr>
                <w:trHeight w:val="449"/>
              </w:trPr>
              <w:tc>
                <w:tcPr>
                  <w:tcW w:w="297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3467AB6" w14:textId="629F9D60" w:rsidR="00E069ED" w:rsidRPr="008F4FE2" w:rsidRDefault="00C02F99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>درس پنجم : شکل‌ها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تشابه</w:t>
                  </w:r>
                </w:p>
              </w:tc>
              <w:tc>
                <w:tcPr>
                  <w:tcW w:w="779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D9D9D9" w:themeFill="background1" w:themeFillShade="D9"/>
                </w:tcPr>
                <w:p w14:paraId="634A0C7B" w14:textId="3DF10B2C" w:rsidR="00E069ED" w:rsidRPr="008F4FE2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8F4FE2" w14:paraId="26A0ACC3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A95F74" w14:textId="77777777" w:rsidR="00C569A2" w:rsidRPr="008F4FE2" w:rsidRDefault="00C569A2" w:rsidP="00C569A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ت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ادرست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ملات ز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را تع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4AA92CE1" w14:textId="09B38996" w:rsidR="00330157" w:rsidRPr="008F4FE2" w:rsidRDefault="00330157" w:rsidP="00330157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هر دو مربع دلخواه متشابه‌اند. 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-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هر دو مستط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ل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دلخواه متشابه‌ان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)      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</w:p>
                <w:p w14:paraId="3F169F17" w14:textId="100AEE0C" w:rsidR="00330157" w:rsidRPr="008F4FE2" w:rsidRDefault="00330157" w:rsidP="00330157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در شکل‌ه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متشابه ز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ه‌ه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متناظر همواره برابران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-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هر دو لوز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دلخواه همواره متشابه‌ان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)       </w:t>
                  </w:r>
                </w:p>
                <w:p w14:paraId="63663D8D" w14:textId="4EB2C8FE" w:rsidR="00330157" w:rsidRPr="008F4FE2" w:rsidRDefault="00330157" w:rsidP="00330157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هر دو مثلث متس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الاضلاع همواره متشابه ان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-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در دو شکل متشابه، ز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ه‌ه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متناظر باهم برابران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)      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56AC231F" w14:textId="674B7BE4" w:rsidR="00330157" w:rsidRPr="008F4FE2" w:rsidRDefault="00330157" w:rsidP="00330157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هر دو مثلث متس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الساق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با هم متشابه ان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                   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هر دو شکل متشابه هم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شه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همنهشت‌ان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(       ) </w:t>
                  </w:r>
                </w:p>
                <w:p w14:paraId="42EA03CD" w14:textId="303C60D6" w:rsidR="00E069ED" w:rsidRPr="008F4FE2" w:rsidRDefault="00330157" w:rsidP="00330157">
                  <w:pPr>
                    <w:spacing w:line="276" w:lineRule="auto"/>
                    <w:jc w:val="center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شرط تشابه دو لوز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است که ز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ه‌ه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متناظر با هم برابر باشن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(       )      </w:t>
                  </w:r>
                </w:p>
              </w:tc>
            </w:tr>
            <w:tr w:rsidR="00BA38CC" w:rsidRPr="008F4FE2" w14:paraId="28999FA8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7BCCF2" w14:textId="77777777" w:rsidR="00BA38CC" w:rsidRPr="008F4FE2" w:rsidRDefault="00BA38CC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اهای خالی را کامل کنید.</w:t>
                  </w:r>
                </w:p>
                <w:p w14:paraId="782EFCF0" w14:textId="5C4089A4" w:rsidR="00581DA0" w:rsidRPr="008F4FE2" w:rsidRDefault="00581DA0" w:rsidP="00581DA0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به نسبت دو ضلع متناظر در دو شکل متشابه، نسبت ......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.........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... م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گ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م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</w:p>
                <w:p w14:paraId="4FE177B2" w14:textId="3E05B4F9" w:rsidR="00581DA0" w:rsidRPr="008F4FE2" w:rsidRDefault="00581DA0" w:rsidP="00581DA0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نسبت تشابه در دو شکل هم نهشت برابر .....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........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. م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باش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5AB9FA68" w14:textId="1E69D247" w:rsidR="00581DA0" w:rsidRPr="008F4FE2" w:rsidRDefault="00581DA0" w:rsidP="00581DA0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هر گاه در دو چند ضلع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همه ضلع ها به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ک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نسبت تغ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کرده باشند و اندازه ز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ه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ها تغ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نکرده باشند ، آن دو چند ضلع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باهم .....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.....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... هستند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2BC83D6D" w14:textId="1845699F" w:rsidR="00581DA0" w:rsidRPr="008F4FE2" w:rsidRDefault="00581DA0" w:rsidP="00581DA0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اگر ز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ه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ب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دو خط در نقشه 54 درجه باشد زاو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ه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ب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خط ه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متناظر آنها در طب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عت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 درجه است. </w:t>
                  </w:r>
                </w:p>
                <w:p w14:paraId="30A0EC65" w14:textId="481DC12D" w:rsidR="006552D4" w:rsidRPr="008F4FE2" w:rsidRDefault="00581DA0" w:rsidP="00581DA0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در دو مثلث متشابه با ضلع‌ها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(3 و 4 و 5 ) و (6 و 8 و 10) نسبت تشابه برابر ............. است.</w:t>
                  </w:r>
                </w:p>
              </w:tc>
            </w:tr>
            <w:tr w:rsidR="00AF4BA2" w:rsidRPr="008F4FE2" w14:paraId="46501E53" w14:textId="77777777" w:rsidTr="008F4FE2">
              <w:trPr>
                <w:trHeight w:val="453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8274BCE" w14:textId="5D688442" w:rsidR="00AF4BA2" w:rsidRPr="008F4FE2" w:rsidRDefault="00AF4BA2" w:rsidP="00AF4BA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لف-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دام شکل ها همواره متشابه هستند ؟ </w:t>
                  </w:r>
                </w:p>
                <w:p w14:paraId="7694083B" w14:textId="0E06F5A3" w:rsidR="00AF4BA2" w:rsidRPr="008F4FE2" w:rsidRDefault="00AF4BA2" w:rsidP="00AF4BA2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1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) مستط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ل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ها                      2) 5 ضلع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ها منتظم                      3) مثلث ها                        4) لوز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ها   </w:t>
                  </w:r>
                </w:p>
                <w:p w14:paraId="280CBCF1" w14:textId="59FF4054" w:rsidR="00AF4BA2" w:rsidRPr="008F4FE2" w:rsidRDefault="00AF4BA2" w:rsidP="00AF4BA2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-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ر 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قشه مق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س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1 به 200 م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اشد.فاصله دو نقطه رو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قشه 3 سانت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تر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ست.فاصله ا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و نقطه در اندازه واقع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چند سانت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تر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ست؟ ( اصفهان400)</w:t>
                  </w:r>
                </w:p>
                <w:p w14:paraId="0BB9269F" w14:textId="77777777" w:rsidR="00AF4BA2" w:rsidRPr="008F4FE2" w:rsidRDefault="00AF4BA2" w:rsidP="00AF4BA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1) 600                                2) 6000                                             3) 30                                             4) 300</w:t>
                  </w:r>
                </w:p>
                <w:p w14:paraId="16655EB2" w14:textId="0CC5078F" w:rsidR="00AF4BA2" w:rsidRPr="008F4FE2" w:rsidRDefault="006647AA" w:rsidP="00AF4BA2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ج</w:t>
                  </w:r>
                  <w:r w:rsidR="00AF4BA2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-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دام گز</w:t>
                  </w:r>
                  <w:r w:rsidR="00AF4BA2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AF4BA2"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ه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ر مورد تشابه دو شکل متشابه صح</w:t>
                  </w:r>
                  <w:r w:rsidR="00AF4BA2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AF4BA2"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ح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u w:val="single"/>
                      <w:rtl/>
                    </w:rPr>
                    <w:t>ن</w:t>
                  </w:r>
                  <w:r w:rsidR="00AF4BA2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u w:val="single"/>
                      <w:rtl/>
                    </w:rPr>
                    <w:t>ی</w:t>
                  </w:r>
                  <w:r w:rsidR="00AF4BA2"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u w:val="single"/>
                      <w:rtl/>
                    </w:rPr>
                    <w:t>ست</w:t>
                  </w:r>
                  <w:r w:rsidR="00AF4BA2"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؟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 </w:t>
                  </w:r>
                </w:p>
                <w:p w14:paraId="49EE81A5" w14:textId="5AC2E9A3" w:rsidR="00AF4BA2" w:rsidRPr="008F4FE2" w:rsidRDefault="00AF4BA2" w:rsidP="00AF4BA2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1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)  اضلاع متناظر متناسب اند.                                                            2)  تعداد اضلاع برابراند.</w:t>
                  </w:r>
                </w:p>
                <w:p w14:paraId="5DF06C82" w14:textId="60126D76" w:rsidR="00AF4BA2" w:rsidRPr="008F4FE2" w:rsidRDefault="00AF4BA2" w:rsidP="00AF4BA2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3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) زوا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تناظر برابراند.                                                               4) زاوا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تناظر متناسب‌اند.</w:t>
                  </w:r>
                </w:p>
                <w:p w14:paraId="1CD5D3F4" w14:textId="7D59C490" w:rsidR="00AF4BA2" w:rsidRPr="008F4FE2" w:rsidRDefault="006647AA" w:rsidP="006647AA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د-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دام عبارت درست است؟</w:t>
                  </w:r>
                </w:p>
                <w:p w14:paraId="3DD53480" w14:textId="77777777" w:rsidR="00592CBC" w:rsidRPr="008F4FE2" w:rsidRDefault="006647AA" w:rsidP="00592CB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1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) مربع و لوز</w:t>
                  </w:r>
                  <w:r w:rsidR="00AF4BA2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ا ضلع‌ها</w:t>
                  </w:r>
                  <w:r w:rsidR="00AF4BA2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ساو</w:t>
                  </w:r>
                  <w:r w:rsidR="00AF4BA2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تشابه‌اند.                  2) دو مستط</w:t>
                  </w:r>
                  <w:r w:rsidR="00AF4BA2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AF4BA2" w:rsidRPr="008F4FE2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ل</w:t>
                  </w:r>
                  <w:r w:rsidR="00AF4BA2"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ر هر حال متشابه اند.</w:t>
                  </w:r>
                </w:p>
                <w:p w14:paraId="738B6935" w14:textId="771852E1" w:rsidR="00AF4BA2" w:rsidRPr="008F4FE2" w:rsidRDefault="00AF4BA2" w:rsidP="00592CBC">
                  <w:pP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3) دو لوز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ر هر حال متشابه اند.                     </w:t>
                  </w:r>
                  <w:r w:rsidR="00592CBC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         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  4) دو مثلث متساو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8F4FE2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لاضلاع در هر حال متشابه اند.</w:t>
                  </w:r>
                </w:p>
              </w:tc>
            </w:tr>
            <w:tr w:rsidR="00BA38CC" w:rsidRPr="008F4FE2" w14:paraId="1DC1905D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0DF982" w14:textId="77F90CD3" w:rsidR="008F4FE2" w:rsidRPr="008F4FE2" w:rsidRDefault="00BA38CC" w:rsidP="008F4FE2">
                  <w:pPr>
                    <w:pStyle w:val="ListParagraph"/>
                    <w:numPr>
                      <w:ilvl w:val="0"/>
                      <w:numId w:val="45"/>
                    </w:numPr>
                    <w:spacing w:line="480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-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سبت تشابه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و مربع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آنها </w:t>
                  </w:r>
                  <w:r w:rsidR="008F4FE2" w:rsidRPr="008F4FE2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240" w:dyaOrig="639" w14:anchorId="46CAE937">
                      <v:shape id="_x0000_i1370" type="#_x0000_t75" style="width:11.75pt;height:31.85pt" o:ole="">
                        <v:imagedata r:id="rId14" o:title=""/>
                      </v:shape>
                      <o:OLEObject Type="Embed" ProgID="Equation.DSMT4" ShapeID="_x0000_i1370" DrawAspect="Content" ObjectID="_1787407856" r:id="rId15"/>
                    </w:objec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.اگر ضلع مربع بزرگتر  15  سانتی متر باشد.ضلع مربع کوچکتر چقدر است؟</w:t>
                  </w:r>
                </w:p>
                <w:p w14:paraId="4329D7DA" w14:textId="3102EC0E" w:rsidR="008F4FE2" w:rsidRPr="008F4FE2" w:rsidRDefault="008F4FE2" w:rsidP="008F4FE2">
                  <w:pPr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و لوزی متشابه‌اند و نسبت تشابه آنها </w:t>
                  </w:r>
                  <w:r w:rsidRPr="008F4FE2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240" w:dyaOrig="639" w14:anchorId="7161CD4D">
                      <v:shape id="_x0000_i1395" type="#_x0000_t75" style="width:11.75pt;height:31.85pt" o:ole="">
                        <v:imagedata r:id="rId16" o:title=""/>
                      </v:shape>
                      <o:OLEObject Type="Embed" ProgID="Equation.DSMT4" ShapeID="_x0000_i1395" DrawAspect="Content" ObjectID="_1787407857" r:id="rId17"/>
                    </w:objec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 اگر ضلع لوزی کوچک  15 سانتی متر باشد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،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ضلع لوزی بزرگ چقدر است؟</w:t>
                  </w:r>
                </w:p>
                <w:p w14:paraId="64E7DA1D" w14:textId="6E241528" w:rsidR="008F4FE2" w:rsidRPr="008F4FE2" w:rsidRDefault="008F4FE2" w:rsidP="008F4FE2">
                  <w:pPr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پ-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نسبت تشابه دو مثلث قایم الزاویه </w:t>
                  </w:r>
                  <w:r w:rsidRPr="008F4FE2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279" w:dyaOrig="639" w14:anchorId="2F2CA8EB">
                      <v:shape id="_x0000_i1396" type="#_x0000_t75" style="width:13.85pt;height:31.85pt" o:ole="">
                        <v:imagedata r:id="rId18" o:title=""/>
                      </v:shape>
                      <o:OLEObject Type="Embed" ProgID="Equation.DSMT4" ShapeID="_x0000_i1396" DrawAspect="Content" ObjectID="_1787407858" r:id="rId19"/>
                    </w:objec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ی‌باشد. اگر وتر مثلث بزرگتر 15باشد وتر مثلث کوچکتر چقدر است؟</w:t>
                  </w:r>
                </w:p>
                <w:p w14:paraId="7C443CA5" w14:textId="1D423BF1" w:rsidR="008F4FE2" w:rsidRPr="008F4FE2" w:rsidRDefault="008F4FE2" w:rsidP="008F4FE2">
                  <w:pPr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ستطیلی به طول 10 و عرض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x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 مستطیل دیگری به طول 5 و 3 متشابه است. مقدار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x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یابید. </w:t>
                  </w:r>
                </w:p>
                <w:p w14:paraId="0E060958" w14:textId="77777777" w:rsidR="008F4FE2" w:rsidRDefault="008F4FE2" w:rsidP="008F4FE2">
                  <w:pPr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ث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ستطیلی به طول 15 و عرض 6 با مستطیل دیگری به طول 5 و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x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متشابه است. مقدار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x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یابید. </w:t>
                  </w:r>
                </w:p>
                <w:p w14:paraId="3F9A4E7B" w14:textId="65E49A73" w:rsidR="008F4FE2" w:rsidRPr="008F4FE2" w:rsidRDefault="008F4FE2" w:rsidP="008F4FE2">
                  <w:pPr>
                    <w:spacing w:line="480" w:lineRule="auto"/>
                    <w:rPr>
                      <w:rFonts w:cs="B Nazanin"/>
                      <w:b/>
                      <w:bCs/>
                      <w:sz w:val="14"/>
                      <w:szCs w:val="14"/>
                      <w:rtl/>
                    </w:rPr>
                  </w:pPr>
                </w:p>
              </w:tc>
            </w:tr>
            <w:tr w:rsidR="006552D4" w:rsidRPr="008F4FE2" w14:paraId="58C4C73B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D47E5C" w14:textId="29CEC649" w:rsidR="008F4FE2" w:rsidRPr="008F4FE2" w:rsidRDefault="00F358DB" w:rsidP="008F4FE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</w:t>
                  </w:r>
                  <w:r w:rsid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ثلث </w:t>
                  </w:r>
                  <w:r w:rsidR="008F4FE2"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BC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ه ضلع‌های 4 و 5 و 8 به ترتیب با مثلث </w:t>
                  </w:r>
                  <w:r w:rsidR="008F4FE2"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DEF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ه ضلع‌های</w:t>
                  </w:r>
                  <w:r w:rsidR="008F4FE2" w:rsidRPr="00105BCA">
                    <w:rPr>
                      <w:rFonts w:asciiTheme="majorBidi" w:hAnsiTheme="majorBidi" w:cs="B Nazanin"/>
                      <w:b/>
                      <w:bCs/>
                      <w:sz w:val="25"/>
                      <w:szCs w:val="25"/>
                      <w:rtl/>
                    </w:rPr>
                    <w:t>1</w:t>
                  </w:r>
                  <w:r w:rsidR="008F4FE2"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F4FE2"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x</w:t>
                  </w:r>
                  <w:r w:rsid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="008F4FE2"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-</w:t>
                  </w:r>
                  <w:r w:rsidR="008F4FE2"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10 و 7 </w:t>
                  </w:r>
                  <w:r w:rsidR="008F4FE2"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x</w:t>
                  </w:r>
                  <w:r w:rsidR="008F4FE2"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+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اهم متشابه‌اند. مقدار </w:t>
                  </w:r>
                  <w:r w:rsidR="008F4FE2"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x</w:t>
                  </w:r>
                  <w:r w:rsidR="008F4FE2"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8F4FE2"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 حساب کنید</w:t>
                  </w:r>
                </w:p>
                <w:p w14:paraId="3F0069C9" w14:textId="77777777" w:rsidR="008F4FE2" w:rsidRPr="008F4FE2" w:rsidRDefault="008F4FE2" w:rsidP="008F4FE2">
                  <w:p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  <w:p w14:paraId="116516CB" w14:textId="49214E60" w:rsidR="00105BCA" w:rsidRDefault="008F4FE2" w:rsidP="008F4FE2">
                  <w:p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) مثلث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BC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ه ضلع های 3 و 4 و 6 با مثلث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DEF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ه ضلع های   </w:t>
                  </w:r>
                  <w:r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X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-1</w:t>
                  </w:r>
                  <w:r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8  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X</w:t>
                  </w:r>
                  <w:r w:rsidRPr="00105BC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+</w:t>
                  </w:r>
                  <w:r w:rsidR="00105BC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5 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باهم متشابه اند مقدار </w:t>
                  </w:r>
                  <w:r w:rsid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X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را پیدا کنید.</w:t>
                  </w:r>
                </w:p>
                <w:p w14:paraId="0DE7201C" w14:textId="7D5718F3" w:rsidR="008F4FE2" w:rsidRPr="008F4FE2" w:rsidRDefault="008F4FE2" w:rsidP="008F4FE2">
                  <w:pP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اندازه اضلاع مثلث از کوچک به بزرگ نوشته شده است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)</w:t>
                  </w:r>
                </w:p>
                <w:p w14:paraId="76C78EB6" w14:textId="77777777" w:rsidR="008F4FE2" w:rsidRPr="008F4FE2" w:rsidRDefault="008F4FE2" w:rsidP="008F4FE2">
                  <w:p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  <w:p w14:paraId="60BAD354" w14:textId="341897FD" w:rsidR="008F4FE2" w:rsidRPr="008F4FE2" w:rsidRDefault="008F4FE2" w:rsidP="008F4FE2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پ) </w:t>
                  </w: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ی خواهیم عکس مستطیل شکلی را که از دوران مدرسه به یادگار داریم. در ابعاد بزرگتر چاپ کنیم این عکس داراری طول 16 سانتیمتر و عرض 10 سانتیمتر است اگر عکس جدید با عکس قبلی متشابه باشد و طول آن 24 سانتیمتر باشد اندازه عرض تصویر جدید چند سانتیمتر است</w:t>
                  </w:r>
                  <w:r w:rsid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7A4A170D" w14:textId="77777777" w:rsidR="008F4FE2" w:rsidRPr="008F4FE2" w:rsidRDefault="008F4FE2" w:rsidP="008F4FE2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  <w:p w14:paraId="633017FF" w14:textId="689A7775" w:rsidR="008F4FE2" w:rsidRPr="008F4FE2" w:rsidRDefault="008F4FE2" w:rsidP="008F4FE2">
                  <w:pPr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ت)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ستطیلی به ابعاد 7  و 5/4  با مستطیل دیگری که طول و عرض آن به ترتیب 1 </w:t>
                  </w:r>
                  <w:r w:rsidRPr="008F4FE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x-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3  و 9  می باشد، متشابه است مقدار </w:t>
                  </w:r>
                  <w:r w:rsidR="00105BCA" w:rsidRPr="00105BCA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x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ه دست آورید.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6B05CE35" w14:textId="367F061B" w:rsidR="00F358DB" w:rsidRPr="008F4FE2" w:rsidRDefault="00F358DB" w:rsidP="00F358DB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8F4FE2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</w:tc>
            </w:tr>
            <w:tr w:rsidR="00F358DB" w:rsidRPr="008F4FE2" w14:paraId="44963076" w14:textId="77777777" w:rsidTr="00105BCA">
              <w:trPr>
                <w:trHeight w:val="531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9DBFA3" w14:textId="3514AC4A" w:rsidR="00F358DB" w:rsidRPr="008F4FE2" w:rsidRDefault="00F358DB" w:rsidP="00F358DB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F4F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ر هر مورد ، 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دو 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کل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متشابه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هستند.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اندازه </w:t>
                  </w:r>
                  <w:r w:rsidR="00105BCA" w:rsidRP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ضلع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یا زاویه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هول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( 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x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) </w:t>
                  </w:r>
                  <w:r w:rsid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و 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نسبت تشابه هر کدام را بنو</w:t>
                  </w:r>
                  <w:r w:rsidR="00105BCA" w:rsidRP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س</w:t>
                  </w:r>
                  <w:r w:rsidR="00105BCA" w:rsidRPr="00105BC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105BCA" w:rsidRPr="00105BCA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273"/>
                    <w:gridCol w:w="5273"/>
                  </w:tblGrid>
                  <w:tr w:rsidR="00F358DB" w:rsidRPr="008F4FE2" w14:paraId="0A69BEA7" w14:textId="77777777" w:rsidTr="00105BCA">
                    <w:trPr>
                      <w:trHeight w:val="1494"/>
                    </w:trPr>
                    <w:tc>
                      <w:tcPr>
                        <w:tcW w:w="5273" w:type="dxa"/>
                        <w:vAlign w:val="center"/>
                      </w:tcPr>
                      <w:p w14:paraId="43B70B78" w14:textId="55E2B8B4" w:rsidR="00F358DB" w:rsidRPr="008F4FE2" w:rsidRDefault="00105BCA" w:rsidP="00916EFB">
                        <w:pPr>
                          <w:rPr>
                            <w:sz w:val="25"/>
                            <w:szCs w:val="25"/>
                            <w:rtl/>
                          </w:rPr>
                        </w:pPr>
                        <w:r w:rsidRPr="004A551A">
                          <w:rPr>
                            <w:b/>
                            <w:bCs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727872" behindDoc="1" locked="0" layoutInCell="1" allowOverlap="1" wp14:anchorId="09C2D8F2" wp14:editId="28BB57F0">
                              <wp:simplePos x="0" y="0"/>
                              <wp:positionH relativeFrom="column">
                                <wp:posOffset>76200</wp:posOffset>
                              </wp:positionH>
                              <wp:positionV relativeFrom="paragraph">
                                <wp:posOffset>-22860</wp:posOffset>
                              </wp:positionV>
                              <wp:extent cx="1710055" cy="868680"/>
                              <wp:effectExtent l="0" t="0" r="4445" b="7620"/>
                              <wp:wrapNone/>
                              <wp:docPr id="66" name="Picture 6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10055" cy="8686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  <w:tc>
                      <w:tcPr>
                        <w:tcW w:w="5273" w:type="dxa"/>
                        <w:vAlign w:val="bottom"/>
                      </w:tcPr>
                      <w:p w14:paraId="603FCB5E" w14:textId="11B2D0B2" w:rsidR="00F358DB" w:rsidRPr="008F4FE2" w:rsidRDefault="00105BCA" w:rsidP="00916EFB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A551A">
                          <w:rPr>
                            <w:b/>
                            <w:bCs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725824" behindDoc="1" locked="0" layoutInCell="1" allowOverlap="1" wp14:anchorId="7B095CAD" wp14:editId="72A5BC08">
                              <wp:simplePos x="0" y="0"/>
                              <wp:positionH relativeFrom="column">
                                <wp:posOffset>72390</wp:posOffset>
                              </wp:positionH>
                              <wp:positionV relativeFrom="paragraph">
                                <wp:posOffset>-666750</wp:posOffset>
                              </wp:positionV>
                              <wp:extent cx="1952625" cy="911225"/>
                              <wp:effectExtent l="0" t="0" r="9525" b="3175"/>
                              <wp:wrapNone/>
                              <wp:docPr id="1" name="Pictur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9" name="Screenshot_20211015-203547_Adobe Acrobat.jpg"/>
                                      <pic:cNvPicPr/>
                                    </pic:nvPicPr>
                                    <pic:blipFill>
                                      <a:blip r:embed="rId21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952625" cy="9112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</w:tr>
                  <w:tr w:rsidR="00916EFB" w:rsidRPr="008F4FE2" w14:paraId="1C527ADF" w14:textId="77777777" w:rsidTr="00105BCA">
                    <w:trPr>
                      <w:trHeight w:val="1776"/>
                    </w:trPr>
                    <w:tc>
                      <w:tcPr>
                        <w:tcW w:w="5273" w:type="dxa"/>
                        <w:vAlign w:val="center"/>
                      </w:tcPr>
                      <w:p w14:paraId="25FE74B4" w14:textId="46FA3EE9" w:rsidR="00916EFB" w:rsidRPr="008F4FE2" w:rsidRDefault="00105BCA" w:rsidP="00916EFB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A551A">
                          <w:rPr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731968" behindDoc="1" locked="0" layoutInCell="1" allowOverlap="1" wp14:anchorId="094C57D3" wp14:editId="650E403E">
                              <wp:simplePos x="0" y="0"/>
                              <wp:positionH relativeFrom="column">
                                <wp:posOffset>78105</wp:posOffset>
                              </wp:positionH>
                              <wp:positionV relativeFrom="paragraph">
                                <wp:posOffset>22225</wp:posOffset>
                              </wp:positionV>
                              <wp:extent cx="2130425" cy="834390"/>
                              <wp:effectExtent l="0" t="0" r="3175" b="3810"/>
                              <wp:wrapNone/>
                              <wp:docPr id="16" name="Picture 1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30425" cy="8343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DCFEA0B" w14:textId="677143DD" w:rsidR="00916EFB" w:rsidRPr="008F4FE2" w:rsidRDefault="00105BCA" w:rsidP="00916EFB">
                        <w:pPr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A551A">
                          <w:rPr>
                            <w:b/>
                            <w:bCs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729920" behindDoc="1" locked="0" layoutInCell="1" allowOverlap="1" wp14:anchorId="4A137A31" wp14:editId="250CC15B">
                              <wp:simplePos x="0" y="0"/>
                              <wp:positionH relativeFrom="column">
                                <wp:posOffset>17780</wp:posOffset>
                              </wp:positionH>
                              <wp:positionV relativeFrom="paragraph">
                                <wp:posOffset>48895</wp:posOffset>
                              </wp:positionV>
                              <wp:extent cx="1564640" cy="1033780"/>
                              <wp:effectExtent l="0" t="0" r="0" b="0"/>
                              <wp:wrapNone/>
                              <wp:docPr id="72" name="Picture 7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64640" cy="10337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</w:tr>
                  <w:tr w:rsidR="008F5F73" w:rsidRPr="008F4FE2" w14:paraId="060888B4" w14:textId="77777777" w:rsidTr="00105BCA">
                    <w:trPr>
                      <w:trHeight w:val="1598"/>
                    </w:trPr>
                    <w:tc>
                      <w:tcPr>
                        <w:tcW w:w="5273" w:type="dxa"/>
                        <w:vAlign w:val="center"/>
                      </w:tcPr>
                      <w:p w14:paraId="4333EC70" w14:textId="7B756C5C" w:rsidR="008F5F73" w:rsidRPr="008F4FE2" w:rsidRDefault="00105BCA" w:rsidP="008F5F73">
                        <w:pPr>
                          <w:jc w:val="center"/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 w:rsidRPr="004A551A">
                          <w:rPr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736064" behindDoc="1" locked="0" layoutInCell="1" allowOverlap="1" wp14:anchorId="62CB01F4" wp14:editId="608D61DE">
                              <wp:simplePos x="0" y="0"/>
                              <wp:positionH relativeFrom="column">
                                <wp:posOffset>79375</wp:posOffset>
                              </wp:positionH>
                              <wp:positionV relativeFrom="paragraph">
                                <wp:posOffset>-50165</wp:posOffset>
                              </wp:positionV>
                              <wp:extent cx="2278380" cy="929640"/>
                              <wp:effectExtent l="0" t="0" r="7620" b="3810"/>
                              <wp:wrapNone/>
                              <wp:docPr id="76" name="Picture 7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278380" cy="9296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A0251CA" w14:textId="7F456A52" w:rsidR="008F5F73" w:rsidRPr="008F4FE2" w:rsidRDefault="00105BCA" w:rsidP="00105BCA">
                        <w:pPr>
                          <w:tabs>
                            <w:tab w:val="left" w:pos="1092"/>
                          </w:tabs>
                          <w:spacing w:before="240"/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4A551A">
                          <w:rPr>
                            <w:b/>
                            <w:bCs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734016" behindDoc="1" locked="0" layoutInCell="1" allowOverlap="1" wp14:anchorId="0455B540" wp14:editId="2FB0FD96">
                              <wp:simplePos x="0" y="0"/>
                              <wp:positionH relativeFrom="column">
                                <wp:posOffset>66675</wp:posOffset>
                              </wp:positionH>
                              <wp:positionV relativeFrom="paragraph">
                                <wp:posOffset>13335</wp:posOffset>
                              </wp:positionV>
                              <wp:extent cx="2194560" cy="777240"/>
                              <wp:effectExtent l="0" t="0" r="0" b="3810"/>
                              <wp:wrapNone/>
                              <wp:docPr id="17" name="Picture 1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9" name="Screenshot_20211015-234102_Adobe Acrobat.jpg"/>
                                      <pic:cNvPicPr/>
                                    </pic:nvPicPr>
                                    <pic:blipFill>
                                      <a:blip r:embed="rId25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194560" cy="77724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</w:tr>
                </w:tbl>
                <w:p w14:paraId="28E71826" w14:textId="3B206F70" w:rsidR="00F358DB" w:rsidRPr="008F4FE2" w:rsidRDefault="00F358DB" w:rsidP="008F5F73">
                  <w:pPr>
                    <w:tabs>
                      <w:tab w:val="left" w:pos="1655"/>
                    </w:tabs>
                    <w:spacing w:before="240"/>
                    <w:jc w:val="both"/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F358DB" w:rsidRPr="008F4FE2" w14:paraId="42A441EA" w14:textId="77777777" w:rsidTr="00E069ED">
              <w:trPr>
                <w:trHeight w:val="44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21C990C" w14:textId="1BE5DE73" w:rsidR="00105BCA" w:rsidRPr="00105BCA" w:rsidRDefault="00105BCA" w:rsidP="00ED5055">
                  <w:pPr>
                    <w:pStyle w:val="ListParagraph"/>
                    <w:numPr>
                      <w:ilvl w:val="0"/>
                      <w:numId w:val="45"/>
                    </w:numPr>
                    <w:spacing w:line="528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لف</w:t>
                  </w:r>
                  <w:r w:rsidR="00ED505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- </w:t>
                  </w:r>
                  <w:r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در </w:t>
                  </w:r>
                  <w:r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قشه مق</w:t>
                  </w:r>
                  <w:r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س</w:t>
                  </w:r>
                  <w:r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4A551A">
                    <w:rPr>
                      <w:b/>
                      <w:bCs/>
                      <w:position w:val="-24"/>
                      <w:sz w:val="24"/>
                      <w:szCs w:val="24"/>
                    </w:rPr>
                    <w:object w:dxaOrig="380" w:dyaOrig="639" w14:anchorId="24764F86">
                      <v:shape id="_x0000_i1522" type="#_x0000_t75" style="width:19.4pt;height:31.85pt" o:ole="">
                        <v:imagedata r:id="rId26" o:title=""/>
                      </v:shape>
                      <o:OLEObject Type="Embed" ProgID="Equation.DSMT4" ShapeID="_x0000_i1522" DrawAspect="Content" ObjectID="_1787407859" r:id="rId27"/>
                    </w:object>
                  </w:r>
                  <w:r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 است، فاصله دو نقطه در نقشه 4 متر است. فاصله واقع</w:t>
                  </w:r>
                  <w:r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</w:t>
                  </w:r>
                  <w:r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و نقطه چند متر است؟ </w:t>
                  </w:r>
                </w:p>
                <w:p w14:paraId="0E2826D3" w14:textId="498B6284" w:rsidR="00105BCA" w:rsidRPr="00105BCA" w:rsidRDefault="00ED5055" w:rsidP="00ED5055">
                  <w:pPr>
                    <w:spacing w:line="528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-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ر 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قشه با مق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س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1:300 فاصله دو شهر 5/2 سانت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تر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ست، فاصله ا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و شهر در اندازه واقع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چقدر است؟</w:t>
                  </w:r>
                </w:p>
                <w:p w14:paraId="35661F61" w14:textId="1B2CBE0D" w:rsidR="00105BCA" w:rsidRPr="00105BCA" w:rsidRDefault="00ED5055" w:rsidP="00ED5055">
                  <w:pPr>
                    <w:spacing w:line="528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پ-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ق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س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قشه ا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1 به 5000  است، فاصله دو نقطه در نقشه 4 سانت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تراست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 فاصله آنها در طب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عت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چند </w:t>
                  </w:r>
                  <w:r w:rsidR="00105BCA" w:rsidRPr="00ED505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u w:val="single"/>
                      <w:rtl/>
                    </w:rPr>
                    <w:t>ک</w:t>
                  </w:r>
                  <w:r w:rsidR="00105BCA" w:rsidRPr="00ED505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u w:val="single"/>
                      <w:rtl/>
                    </w:rPr>
                    <w:t>ی</w:t>
                  </w:r>
                  <w:r w:rsidR="00105BCA" w:rsidRPr="00ED505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u w:val="single"/>
                      <w:rtl/>
                    </w:rPr>
                    <w:t>لومتر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ست؟    </w:t>
                  </w:r>
                </w:p>
                <w:p w14:paraId="0A71966B" w14:textId="10132E8E" w:rsidR="00086B4C" w:rsidRPr="00105BCA" w:rsidRDefault="00ED5055" w:rsidP="00ED5055">
                  <w:pPr>
                    <w:spacing w:line="528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ت-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ق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س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قشه‌ا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1:1000 است. اگر فاصله دو نقطه در طب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عت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3000 سانت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تر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اشد، فاصله آنها رو</w:t>
                  </w:r>
                  <w:r w:rsidR="00105BCA" w:rsidRPr="00105BC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105BCA" w:rsidRPr="00105BC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قشه چقدر است؟   </w:t>
                  </w:r>
                </w:p>
              </w:tc>
            </w:tr>
            <w:tr w:rsidR="007D41AC" w:rsidRPr="008F4FE2" w14:paraId="52D2DFE7" w14:textId="77777777" w:rsidTr="00286813">
              <w:trPr>
                <w:trHeight w:val="41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</w:tcBorders>
                </w:tcPr>
                <w:p w14:paraId="61A9D53F" w14:textId="234018E9" w:rsidR="00875689" w:rsidRDefault="00ED5055" w:rsidP="00105BCA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4A551A">
                    <w:rPr>
                      <w:b/>
                      <w:bCs/>
                      <w:noProof/>
                      <w:sz w:val="24"/>
                      <w:szCs w:val="24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8112" behindDoc="1" locked="0" layoutInCell="1" allowOverlap="1" wp14:anchorId="4BE36CCA" wp14:editId="609A5286">
                            <wp:simplePos x="0" y="0"/>
                            <wp:positionH relativeFrom="column">
                              <wp:posOffset>155087</wp:posOffset>
                            </wp:positionH>
                            <wp:positionV relativeFrom="paragraph">
                              <wp:posOffset>81085</wp:posOffset>
                            </wp:positionV>
                            <wp:extent cx="687003" cy="624548"/>
                            <wp:effectExtent l="0" t="0" r="18415" b="23495"/>
                            <wp:wrapNone/>
                            <wp:docPr id="59" name="Rectangle 5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87003" cy="624548"/>
                                    </a:xfrm>
                                    <a:prstGeom prst="rect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19EEFBCD" id="Rectangle 59" o:spid="_x0000_s1026" style="position:absolute;left:0;text-align:left;margin-left:12.2pt;margin-top:6.4pt;width:54.1pt;height:49.2pt;z-index:-25157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" fillcolor="white [3201]" strokecolor="black [3200]" strokeweight="1pt"/>
                        </w:pict>
                      </mc:Fallback>
                    </mc:AlternateContent>
                  </w:r>
                  <w:r w:rsidR="00875689" w:rsidRPr="008F4FE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ED505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ED505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D505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خواه</w:t>
                  </w:r>
                  <w:r w:rsidRPr="00ED505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D505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ED505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ربع</w:t>
                  </w:r>
                  <w:r w:rsidRPr="00ED505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D505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سم کن</w:t>
                  </w:r>
                  <w:r w:rsidRPr="00ED505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D505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ED505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ه نسبت تشابه اش با مربع مقابل  باشد .چند مربع م</w:t>
                  </w:r>
                  <w:r w:rsidRPr="00ED505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ED505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وان رسم کرد؟</w:t>
                  </w:r>
                </w:p>
                <w:p w14:paraId="3453A72D" w14:textId="2D065967" w:rsidR="00ED5055" w:rsidRDefault="00ED5055" w:rsidP="00ED5055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bookmarkStart w:id="0" w:name="_GoBack"/>
                  <w:bookmarkEnd w:id="0"/>
                </w:p>
                <w:p w14:paraId="68885FDF" w14:textId="735BC922" w:rsidR="00ED5055" w:rsidRPr="00ED5055" w:rsidRDefault="00ED5055" w:rsidP="00ED5055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</w:tbl>
          <w:p w14:paraId="4C19ECF1" w14:textId="30A95DF4" w:rsidR="00307812" w:rsidRPr="008F4FE2" w:rsidRDefault="00307812" w:rsidP="00F358DB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24F1EB9A" w:rsidR="00766D54" w:rsidRPr="00ED5055" w:rsidRDefault="00766D54" w:rsidP="00917E51">
      <w:pPr>
        <w:rPr>
          <w:rFonts w:cs="B Nazanin"/>
          <w:b/>
          <w:bCs/>
          <w:sz w:val="16"/>
          <w:szCs w:val="16"/>
          <w:rtl/>
        </w:rPr>
      </w:pPr>
    </w:p>
    <w:sectPr w:rsidR="00766D54" w:rsidRPr="00ED5055" w:rsidSect="00917E51">
      <w:footerReference w:type="default" r:id="rId28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2D9A9A" w14:textId="77777777" w:rsidR="008045B5" w:rsidRDefault="008045B5" w:rsidP="003C5476">
      <w:pPr>
        <w:spacing w:after="0" w:line="240" w:lineRule="auto"/>
      </w:pPr>
      <w:r>
        <w:separator/>
      </w:r>
    </w:p>
  </w:endnote>
  <w:endnote w:type="continuationSeparator" w:id="0">
    <w:p w14:paraId="60E05F75" w14:textId="77777777" w:rsidR="008045B5" w:rsidRDefault="008045B5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Sakkal Majalla">
    <w:charset w:val="B2"/>
    <w:family w:val="auto"/>
    <w:pitch w:val="variable"/>
    <w:sig w:usb0="80002007" w:usb1="80000000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AF4BA2" w:rsidRPr="00B86D05" w:rsidRDefault="00AF4BA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AF4BA2" w:rsidRDefault="00AF4BA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E2C5840" w14:textId="77777777" w:rsidR="008045B5" w:rsidRDefault="008045B5" w:rsidP="003C5476">
      <w:pPr>
        <w:spacing w:after="0" w:line="240" w:lineRule="auto"/>
      </w:pPr>
      <w:r>
        <w:separator/>
      </w:r>
    </w:p>
  </w:footnote>
  <w:footnote w:type="continuationSeparator" w:id="0">
    <w:p w14:paraId="41865279" w14:textId="77777777" w:rsidR="008045B5" w:rsidRDefault="008045B5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18" type="#_x0000_t75" style="width:11.1pt;height:11.1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0"/>
  </w:num>
  <w:num w:numId="4">
    <w:abstractNumId w:val="13"/>
  </w:num>
  <w:num w:numId="5">
    <w:abstractNumId w:val="41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3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8"/>
  </w:num>
  <w:num w:numId="17">
    <w:abstractNumId w:val="18"/>
  </w:num>
  <w:num w:numId="18">
    <w:abstractNumId w:val="23"/>
  </w:num>
  <w:num w:numId="19">
    <w:abstractNumId w:val="34"/>
  </w:num>
  <w:num w:numId="20">
    <w:abstractNumId w:val="37"/>
  </w:num>
  <w:num w:numId="21">
    <w:abstractNumId w:val="24"/>
  </w:num>
  <w:num w:numId="22">
    <w:abstractNumId w:val="44"/>
  </w:num>
  <w:num w:numId="23">
    <w:abstractNumId w:val="43"/>
  </w:num>
  <w:num w:numId="24">
    <w:abstractNumId w:val="12"/>
  </w:num>
  <w:num w:numId="25">
    <w:abstractNumId w:val="8"/>
  </w:num>
  <w:num w:numId="26">
    <w:abstractNumId w:val="7"/>
  </w:num>
  <w:num w:numId="27">
    <w:abstractNumId w:val="32"/>
  </w:num>
  <w:num w:numId="28">
    <w:abstractNumId w:val="27"/>
  </w:num>
  <w:num w:numId="29">
    <w:abstractNumId w:val="36"/>
  </w:num>
  <w:num w:numId="30">
    <w:abstractNumId w:val="6"/>
  </w:num>
  <w:num w:numId="31">
    <w:abstractNumId w:val="4"/>
  </w:num>
  <w:num w:numId="32">
    <w:abstractNumId w:val="26"/>
  </w:num>
  <w:num w:numId="33">
    <w:abstractNumId w:val="39"/>
  </w:num>
  <w:num w:numId="34">
    <w:abstractNumId w:val="38"/>
  </w:num>
  <w:num w:numId="35">
    <w:abstractNumId w:val="2"/>
  </w:num>
  <w:num w:numId="36">
    <w:abstractNumId w:val="29"/>
  </w:num>
  <w:num w:numId="37">
    <w:abstractNumId w:val="45"/>
  </w:num>
  <w:num w:numId="38">
    <w:abstractNumId w:val="42"/>
  </w:num>
  <w:num w:numId="39">
    <w:abstractNumId w:val="11"/>
  </w:num>
  <w:num w:numId="40">
    <w:abstractNumId w:val="20"/>
  </w:num>
  <w:num w:numId="41">
    <w:abstractNumId w:val="9"/>
  </w:num>
  <w:num w:numId="42">
    <w:abstractNumId w:val="35"/>
  </w:num>
  <w:num w:numId="43">
    <w:abstractNumId w:val="10"/>
  </w:num>
  <w:num w:numId="44">
    <w:abstractNumId w:val="40"/>
  </w:num>
  <w:num w:numId="45">
    <w:abstractNumId w:val="31"/>
  </w:num>
  <w:num w:numId="4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05BCA"/>
    <w:rsid w:val="0011061B"/>
    <w:rsid w:val="00110CCD"/>
    <w:rsid w:val="00113331"/>
    <w:rsid w:val="00136835"/>
    <w:rsid w:val="0013737B"/>
    <w:rsid w:val="00141457"/>
    <w:rsid w:val="00164D31"/>
    <w:rsid w:val="00164E04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80B"/>
    <w:rsid w:val="002371B2"/>
    <w:rsid w:val="00246EB4"/>
    <w:rsid w:val="00250DE6"/>
    <w:rsid w:val="00253713"/>
    <w:rsid w:val="0026069C"/>
    <w:rsid w:val="00274B69"/>
    <w:rsid w:val="00286813"/>
    <w:rsid w:val="002928B0"/>
    <w:rsid w:val="00297976"/>
    <w:rsid w:val="002A271B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30157"/>
    <w:rsid w:val="003321C8"/>
    <w:rsid w:val="0033588D"/>
    <w:rsid w:val="00335E0B"/>
    <w:rsid w:val="0034553C"/>
    <w:rsid w:val="003629B5"/>
    <w:rsid w:val="00365803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11F14"/>
    <w:rsid w:val="00413945"/>
    <w:rsid w:val="00415E1D"/>
    <w:rsid w:val="004168EB"/>
    <w:rsid w:val="00420DB4"/>
    <w:rsid w:val="00426634"/>
    <w:rsid w:val="00427EC3"/>
    <w:rsid w:val="0043345A"/>
    <w:rsid w:val="004378A0"/>
    <w:rsid w:val="00437AA1"/>
    <w:rsid w:val="00446A35"/>
    <w:rsid w:val="004521A6"/>
    <w:rsid w:val="00454137"/>
    <w:rsid w:val="00456D2E"/>
    <w:rsid w:val="004573E6"/>
    <w:rsid w:val="00460798"/>
    <w:rsid w:val="004625AA"/>
    <w:rsid w:val="00467CD6"/>
    <w:rsid w:val="004871B0"/>
    <w:rsid w:val="0049750C"/>
    <w:rsid w:val="004A2A1B"/>
    <w:rsid w:val="004A33AB"/>
    <w:rsid w:val="004C1C77"/>
    <w:rsid w:val="004C3014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542BC"/>
    <w:rsid w:val="005574A4"/>
    <w:rsid w:val="0056057E"/>
    <w:rsid w:val="00581DA0"/>
    <w:rsid w:val="00590A65"/>
    <w:rsid w:val="00590F73"/>
    <w:rsid w:val="00592CBC"/>
    <w:rsid w:val="00593227"/>
    <w:rsid w:val="005963AB"/>
    <w:rsid w:val="00597836"/>
    <w:rsid w:val="005A20BA"/>
    <w:rsid w:val="005A4909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47AA"/>
    <w:rsid w:val="00667210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71805"/>
    <w:rsid w:val="00780BD3"/>
    <w:rsid w:val="007813CA"/>
    <w:rsid w:val="00783F99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4CFB"/>
    <w:rsid w:val="007F5E19"/>
    <w:rsid w:val="008045B5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F1DEB"/>
    <w:rsid w:val="008F4FE2"/>
    <w:rsid w:val="008F5F73"/>
    <w:rsid w:val="00904851"/>
    <w:rsid w:val="0090683A"/>
    <w:rsid w:val="009118DA"/>
    <w:rsid w:val="00912F98"/>
    <w:rsid w:val="0091451F"/>
    <w:rsid w:val="00916EFB"/>
    <w:rsid w:val="00917E51"/>
    <w:rsid w:val="009266E7"/>
    <w:rsid w:val="00932DFD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A2CC4"/>
    <w:rsid w:val="00AA5F74"/>
    <w:rsid w:val="00AC5613"/>
    <w:rsid w:val="00AD39AA"/>
    <w:rsid w:val="00AD5B51"/>
    <w:rsid w:val="00AF4BA2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47E04"/>
    <w:rsid w:val="00B5331A"/>
    <w:rsid w:val="00B670CF"/>
    <w:rsid w:val="00B77473"/>
    <w:rsid w:val="00B77F11"/>
    <w:rsid w:val="00B8473C"/>
    <w:rsid w:val="00B8635A"/>
    <w:rsid w:val="00B86D05"/>
    <w:rsid w:val="00B918D1"/>
    <w:rsid w:val="00BA38CC"/>
    <w:rsid w:val="00BA3D95"/>
    <w:rsid w:val="00BA4A25"/>
    <w:rsid w:val="00BA4D17"/>
    <w:rsid w:val="00BA5B20"/>
    <w:rsid w:val="00BB7852"/>
    <w:rsid w:val="00BC0F50"/>
    <w:rsid w:val="00BC44C0"/>
    <w:rsid w:val="00BD43A1"/>
    <w:rsid w:val="00BD7B49"/>
    <w:rsid w:val="00BE00DE"/>
    <w:rsid w:val="00BE0B30"/>
    <w:rsid w:val="00BE6399"/>
    <w:rsid w:val="00BE76C3"/>
    <w:rsid w:val="00BF3972"/>
    <w:rsid w:val="00C0101A"/>
    <w:rsid w:val="00C02F99"/>
    <w:rsid w:val="00C100E2"/>
    <w:rsid w:val="00C11B34"/>
    <w:rsid w:val="00C47A90"/>
    <w:rsid w:val="00C569A2"/>
    <w:rsid w:val="00C663DD"/>
    <w:rsid w:val="00C66892"/>
    <w:rsid w:val="00C80196"/>
    <w:rsid w:val="00C8387E"/>
    <w:rsid w:val="00C903D2"/>
    <w:rsid w:val="00C90F1C"/>
    <w:rsid w:val="00C965FC"/>
    <w:rsid w:val="00CA1324"/>
    <w:rsid w:val="00CB25E6"/>
    <w:rsid w:val="00CB3217"/>
    <w:rsid w:val="00CB7BFC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0FBC"/>
    <w:rsid w:val="00D215DA"/>
    <w:rsid w:val="00D2398C"/>
    <w:rsid w:val="00D40323"/>
    <w:rsid w:val="00D40343"/>
    <w:rsid w:val="00D41BE1"/>
    <w:rsid w:val="00D5185C"/>
    <w:rsid w:val="00D72E3E"/>
    <w:rsid w:val="00D75C00"/>
    <w:rsid w:val="00D76459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5055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156E6"/>
    <w:rsid w:val="00F16381"/>
    <w:rsid w:val="00F20C60"/>
    <w:rsid w:val="00F32F71"/>
    <w:rsid w:val="00F358DB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8749B"/>
    <w:rsid w:val="00F90904"/>
    <w:rsid w:val="00FA0EB8"/>
    <w:rsid w:val="00FB0C10"/>
    <w:rsid w:val="00FB5B7E"/>
    <w:rsid w:val="00FC0DE2"/>
    <w:rsid w:val="00FC1923"/>
    <w:rsid w:val="00FC4B8C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76459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jpeg"/><Relationship Id="rId18" Type="http://schemas.openxmlformats.org/officeDocument/2006/relationships/image" Target="media/image10.wmf"/><Relationship Id="rId26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12.jpeg"/><Relationship Id="rId7" Type="http://schemas.openxmlformats.org/officeDocument/2006/relationships/endnotes" Target="endnotes.xml"/><Relationship Id="rId12" Type="http://schemas.openxmlformats.org/officeDocument/2006/relationships/image" Target="media/image6.jpeg"/><Relationship Id="rId17" Type="http://schemas.openxmlformats.org/officeDocument/2006/relationships/oleObject" Target="embeddings/oleObject2.bin"/><Relationship Id="rId25" Type="http://schemas.openxmlformats.org/officeDocument/2006/relationships/image" Target="media/image16.jpeg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jpg"/><Relationship Id="rId24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4.png"/><Relationship Id="rId28" Type="http://schemas.openxmlformats.org/officeDocument/2006/relationships/footer" Target="footer1.xml"/><Relationship Id="rId10" Type="http://schemas.openxmlformats.org/officeDocument/2006/relationships/image" Target="media/image4.jp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image" Target="media/image13.png"/><Relationship Id="rId27" Type="http://schemas.openxmlformats.org/officeDocument/2006/relationships/oleObject" Target="embeddings/oleObject4.bin"/><Relationship Id="rId3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3CB428-0712-4703-830E-F2E3E2AF8B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06</TotalTime>
  <Pages>4</Pages>
  <Words>1205</Words>
  <Characters>6874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57</cp:revision>
  <cp:lastPrinted>2024-09-04T16:02:00Z</cp:lastPrinted>
  <dcterms:created xsi:type="dcterms:W3CDTF">2020-05-21T12:14:00Z</dcterms:created>
  <dcterms:modified xsi:type="dcterms:W3CDTF">2024-09-09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